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9EB05E" w14:textId="5B019A0A" w:rsidR="00233CAC" w:rsidRPr="00504157" w:rsidRDefault="007F43E5" w:rsidP="00233CAC">
      <w:pPr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                  </w:t>
      </w:r>
      <w:r w:rsidR="00233CAC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                   </w:t>
      </w:r>
      <w:r w:rsidR="00233CAC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Nhóm thực hiên: Nguyễn Thị </w:t>
      </w:r>
      <w:r w:rsidR="00233CAC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Hương Anh</w:t>
      </w:r>
      <w:r w:rsidR="00233CAC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 –THCS </w:t>
      </w:r>
      <w:r w:rsidR="00233CAC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Lê Văn Thiêm</w:t>
      </w:r>
      <w:r w:rsidR="00233CAC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 </w:t>
      </w:r>
    </w:p>
    <w:p w14:paraId="08E0FFC3" w14:textId="41B975B3" w:rsidR="00233CAC" w:rsidRDefault="00233CAC" w:rsidP="00233CAC">
      <w:pPr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                                     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Lê Thị Ngọc Điệp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- THCS 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Nguyễn Du</w:t>
      </w:r>
    </w:p>
    <w:p w14:paraId="3AC087C0" w14:textId="02A434F5" w:rsidR="00233CAC" w:rsidRDefault="00233CAC" w:rsidP="00233CAC">
      <w:pPr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                        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Lê Thị Hạnh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-THCS 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Thạch Trung</w:t>
      </w:r>
    </w:p>
    <w:p w14:paraId="0724952A" w14:textId="77777777" w:rsidR="00233CAC" w:rsidRDefault="00233CAC" w:rsidP="00233CAC">
      <w:pPr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</w:p>
    <w:p w14:paraId="217B1984" w14:textId="00C6BB70" w:rsidR="00233CAC" w:rsidRPr="00700E9A" w:rsidRDefault="00233CAC" w:rsidP="00233CAC">
      <w:pPr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</w:pPr>
      <w:r w:rsidRPr="00700E9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PHÒNG GD TP HÀ TĨNH _ LỚ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P 7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-</w:t>
      </w:r>
      <w:r w:rsidRPr="00700E9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 xml:space="preserve">HỌC </w:t>
      </w:r>
      <w:r w:rsidRPr="00700E9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KỲ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 I</w:t>
      </w:r>
    </w:p>
    <w:p w14:paraId="0A8EABB5" w14:textId="77777777" w:rsidR="00233CAC" w:rsidRPr="00700E9A" w:rsidRDefault="00233CAC" w:rsidP="00233CAC">
      <w:pPr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1E5DEE8F" w14:textId="457DD870" w:rsidR="00233CAC" w:rsidRPr="00700E9A" w:rsidRDefault="00233CAC" w:rsidP="00233CAC">
      <w:pPr>
        <w:pStyle w:val="ListParagraph"/>
        <w:numPr>
          <w:ilvl w:val="0"/>
          <w:numId w:val="22"/>
        </w:numPr>
        <w:jc w:val="center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700E9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KHUNG MA TRẬ</w:t>
      </w:r>
      <w:r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N </w:t>
      </w:r>
      <w:r w:rsidRPr="00700E9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ÀI ĐÁNH GIÁ</w:t>
      </w:r>
      <w:r w:rsidRPr="00700E9A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>HỌC</w:t>
      </w:r>
      <w:r w:rsidRPr="00700E9A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KỲ I</w:t>
      </w:r>
    </w:p>
    <w:p w14:paraId="1495B972" w14:textId="5F9394C9" w:rsidR="00233CAC" w:rsidRPr="00700E9A" w:rsidRDefault="00233CAC" w:rsidP="00233CAC">
      <w:pPr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700E9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MÔN</w:t>
      </w:r>
      <w:r w:rsidRPr="00700E9A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TOÁN –</w:t>
      </w:r>
      <w:r w:rsidRPr="00700E9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L</w:t>
      </w:r>
      <w:r w:rsidRPr="00700E9A">
        <w:rPr>
          <w:rFonts w:ascii="Times New Roman" w:eastAsia="Calibri" w:hAnsi="Times New Roman" w:cs="Times New Roman"/>
          <w:b/>
          <w:bCs/>
          <w:sz w:val="26"/>
          <w:szCs w:val="26"/>
        </w:rPr>
        <w:t>Ớ</w:t>
      </w:r>
      <w:r>
        <w:rPr>
          <w:rFonts w:ascii="Times New Roman" w:eastAsia="Calibri" w:hAnsi="Times New Roman" w:cs="Times New Roman"/>
          <w:b/>
          <w:bCs/>
          <w:sz w:val="26"/>
          <w:szCs w:val="26"/>
        </w:rPr>
        <w:t>P 7</w:t>
      </w:r>
    </w:p>
    <w:p w14:paraId="3637E0F9" w14:textId="77777777" w:rsidR="00233CAC" w:rsidRDefault="00233CAC" w:rsidP="007F43E5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</w:p>
    <w:p w14:paraId="42F364A2" w14:textId="6B3C5510" w:rsidR="0086202E" w:rsidRPr="00FF5E19" w:rsidRDefault="0086202E" w:rsidP="007F43E5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noProof/>
          <w:color w:val="000000" w:themeColor="text1"/>
          <w:sz w:val="26"/>
          <w:szCs w:val="26"/>
        </w:rPr>
      </w:pPr>
      <w:bookmarkStart w:id="0" w:name="_GoBack"/>
      <w:bookmarkEnd w:id="0"/>
    </w:p>
    <w:tbl>
      <w:tblPr>
        <w:tblStyle w:val="TableGrid"/>
        <w:tblW w:w="10170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395"/>
        <w:gridCol w:w="1130"/>
        <w:gridCol w:w="3012"/>
        <w:gridCol w:w="709"/>
        <w:gridCol w:w="708"/>
        <w:gridCol w:w="709"/>
        <w:gridCol w:w="567"/>
        <w:gridCol w:w="709"/>
        <w:gridCol w:w="500"/>
        <w:gridCol w:w="668"/>
        <w:gridCol w:w="478"/>
        <w:gridCol w:w="7"/>
        <w:gridCol w:w="568"/>
        <w:gridCol w:w="10"/>
      </w:tblGrid>
      <w:tr w:rsidR="0086202E" w:rsidRPr="007F43E5" w14:paraId="1A4932CD" w14:textId="77777777" w:rsidTr="007F43E5">
        <w:trPr>
          <w:trHeight w:val="426"/>
        </w:trPr>
        <w:tc>
          <w:tcPr>
            <w:tcW w:w="395" w:type="dxa"/>
            <w:vMerge w:val="restart"/>
            <w:vAlign w:val="center"/>
          </w:tcPr>
          <w:p w14:paraId="0E68748B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130" w:type="dxa"/>
            <w:vMerge w:val="restart"/>
            <w:vAlign w:val="center"/>
          </w:tcPr>
          <w:p w14:paraId="584BBC3B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hủ đề</w:t>
            </w:r>
          </w:p>
        </w:tc>
        <w:tc>
          <w:tcPr>
            <w:tcW w:w="3012" w:type="dxa"/>
            <w:vMerge w:val="restart"/>
            <w:vAlign w:val="center"/>
          </w:tcPr>
          <w:p w14:paraId="6C810510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Nội dung/Đơn vị kiến thức</w:t>
            </w:r>
          </w:p>
        </w:tc>
        <w:tc>
          <w:tcPr>
            <w:tcW w:w="5055" w:type="dxa"/>
            <w:gridSpan w:val="9"/>
            <w:shd w:val="clear" w:color="auto" w:fill="F2DBDB" w:themeFill="accent2" w:themeFillTint="33"/>
            <w:vAlign w:val="center"/>
          </w:tcPr>
          <w:p w14:paraId="2CAC2AA7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Mức độ đánh giá</w:t>
            </w:r>
          </w:p>
        </w:tc>
        <w:tc>
          <w:tcPr>
            <w:tcW w:w="578" w:type="dxa"/>
            <w:gridSpan w:val="2"/>
            <w:vMerge w:val="restart"/>
            <w:vAlign w:val="center"/>
          </w:tcPr>
          <w:p w14:paraId="63ED1B9D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ổng % điểm</w:t>
            </w:r>
          </w:p>
        </w:tc>
      </w:tr>
      <w:tr w:rsidR="0086202E" w:rsidRPr="007F43E5" w14:paraId="55F1DA88" w14:textId="77777777" w:rsidTr="007F43E5">
        <w:trPr>
          <w:trHeight w:val="853"/>
        </w:trPr>
        <w:tc>
          <w:tcPr>
            <w:tcW w:w="395" w:type="dxa"/>
            <w:vMerge/>
            <w:vAlign w:val="center"/>
          </w:tcPr>
          <w:p w14:paraId="052E9102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30" w:type="dxa"/>
            <w:vMerge/>
            <w:vAlign w:val="center"/>
          </w:tcPr>
          <w:p w14:paraId="667DA57C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012" w:type="dxa"/>
            <w:vMerge/>
            <w:vAlign w:val="center"/>
          </w:tcPr>
          <w:p w14:paraId="7D4262E1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gridSpan w:val="2"/>
            <w:shd w:val="clear" w:color="auto" w:fill="F2DBDB" w:themeFill="accent2" w:themeFillTint="33"/>
            <w:vAlign w:val="center"/>
          </w:tcPr>
          <w:p w14:paraId="76D853F6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1276" w:type="dxa"/>
            <w:gridSpan w:val="2"/>
            <w:shd w:val="clear" w:color="auto" w:fill="FDE9D9" w:themeFill="accent6" w:themeFillTint="33"/>
            <w:vAlign w:val="center"/>
          </w:tcPr>
          <w:p w14:paraId="6419F8E1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1209" w:type="dxa"/>
            <w:gridSpan w:val="2"/>
            <w:shd w:val="clear" w:color="auto" w:fill="DBE5F1" w:themeFill="accent1" w:themeFillTint="33"/>
            <w:vAlign w:val="center"/>
          </w:tcPr>
          <w:p w14:paraId="536DBAF6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153" w:type="dxa"/>
            <w:gridSpan w:val="3"/>
            <w:shd w:val="clear" w:color="auto" w:fill="E5DFEC" w:themeFill="accent4" w:themeFillTint="33"/>
            <w:vAlign w:val="center"/>
          </w:tcPr>
          <w:p w14:paraId="33AA466F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  <w:tc>
          <w:tcPr>
            <w:tcW w:w="578" w:type="dxa"/>
            <w:gridSpan w:val="2"/>
            <w:vMerge/>
            <w:vAlign w:val="center"/>
          </w:tcPr>
          <w:p w14:paraId="265CECB6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86202E" w:rsidRPr="007F43E5" w14:paraId="27004595" w14:textId="77777777" w:rsidTr="007F43E5">
        <w:trPr>
          <w:gridAfter w:val="1"/>
          <w:wAfter w:w="10" w:type="dxa"/>
          <w:trHeight w:val="448"/>
        </w:trPr>
        <w:tc>
          <w:tcPr>
            <w:tcW w:w="395" w:type="dxa"/>
            <w:vMerge/>
            <w:tcBorders>
              <w:bottom w:val="single" w:sz="4" w:space="0" w:color="auto"/>
            </w:tcBorders>
            <w:vAlign w:val="center"/>
          </w:tcPr>
          <w:p w14:paraId="3A597A22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30" w:type="dxa"/>
            <w:vMerge/>
            <w:tcBorders>
              <w:bottom w:val="single" w:sz="4" w:space="0" w:color="auto"/>
            </w:tcBorders>
            <w:vAlign w:val="center"/>
          </w:tcPr>
          <w:p w14:paraId="15AF4551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012" w:type="dxa"/>
            <w:vMerge/>
            <w:tcBorders>
              <w:bottom w:val="single" w:sz="4" w:space="0" w:color="auto"/>
            </w:tcBorders>
            <w:vAlign w:val="center"/>
          </w:tcPr>
          <w:p w14:paraId="0002FB89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F2DBDB" w:themeFill="accent2" w:themeFillTint="33"/>
            <w:vAlign w:val="center"/>
          </w:tcPr>
          <w:p w14:paraId="0D7878B6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TNKQ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F2DBDB" w:themeFill="accent2" w:themeFillTint="33"/>
            <w:vAlign w:val="center"/>
          </w:tcPr>
          <w:p w14:paraId="61BB8B99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TL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FDE9D9" w:themeFill="accent6" w:themeFillTint="33"/>
            <w:vAlign w:val="center"/>
          </w:tcPr>
          <w:p w14:paraId="72E75E0F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TNKQ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FDE9D9" w:themeFill="accent6" w:themeFillTint="33"/>
            <w:vAlign w:val="center"/>
          </w:tcPr>
          <w:p w14:paraId="31105625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TL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AC5841C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TNKQ</w:t>
            </w:r>
          </w:p>
        </w:tc>
        <w:tc>
          <w:tcPr>
            <w:tcW w:w="500" w:type="dxa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66A08A0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TL</w:t>
            </w:r>
          </w:p>
        </w:tc>
        <w:tc>
          <w:tcPr>
            <w:tcW w:w="668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14:paraId="0CD9D5E5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TNKQ</w:t>
            </w:r>
          </w:p>
        </w:tc>
        <w:tc>
          <w:tcPr>
            <w:tcW w:w="478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14:paraId="1BEF57A8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TL</w:t>
            </w:r>
          </w:p>
        </w:tc>
        <w:tc>
          <w:tcPr>
            <w:tcW w:w="575" w:type="dxa"/>
            <w:gridSpan w:val="2"/>
            <w:tcBorders>
              <w:bottom w:val="single" w:sz="4" w:space="0" w:color="auto"/>
            </w:tcBorders>
            <w:vAlign w:val="center"/>
          </w:tcPr>
          <w:p w14:paraId="48029AFA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86202E" w:rsidRPr="007F43E5" w14:paraId="5B27EC7A" w14:textId="77777777" w:rsidTr="007F43E5">
        <w:trPr>
          <w:gridAfter w:val="1"/>
          <w:wAfter w:w="10" w:type="dxa"/>
          <w:trHeight w:val="1259"/>
        </w:trPr>
        <w:tc>
          <w:tcPr>
            <w:tcW w:w="39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07A3A06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C10CA4C" w14:textId="77777777" w:rsidR="0086202E" w:rsidRPr="007F43E5" w:rsidRDefault="0086202E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Số hữu tỉ</w:t>
            </w:r>
          </w:p>
        </w:tc>
        <w:tc>
          <w:tcPr>
            <w:tcW w:w="30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B2DC8CF" w14:textId="77777777" w:rsidR="0086202E" w:rsidRPr="007F43E5" w:rsidRDefault="0086202E" w:rsidP="005F038B">
            <w:pPr>
              <w:rPr>
                <w:rFonts w:ascii="Times New Roman" w:hAnsi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7F43E5">
              <w:rPr>
                <w:rFonts w:ascii="Times New Roman" w:hAnsi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- </w:t>
            </w:r>
            <w:r w:rsidRPr="007F43E5">
              <w:rPr>
                <w:rFonts w:ascii="Times New Roman" w:hAnsi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Số hữu tỉ và tập hợp các số hữu tỉ.</w:t>
            </w:r>
          </w:p>
          <w:p w14:paraId="167D8924" w14:textId="77777777" w:rsidR="0086202E" w:rsidRPr="007F43E5" w:rsidRDefault="0086202E" w:rsidP="005F038B">
            <w:pPr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7F43E5">
              <w:rPr>
                <w:rFonts w:ascii="Times New Roman" w:hAnsi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- </w:t>
            </w:r>
            <w:r w:rsidRPr="007F43E5">
              <w:rPr>
                <w:rFonts w:ascii="Times New Roman" w:hAnsi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hứ tự trong tập hợp các số hữu tỉ.</w:t>
            </w:r>
          </w:p>
          <w:p w14:paraId="6902D8AE" w14:textId="77777777" w:rsidR="0086202E" w:rsidRPr="007F43E5" w:rsidRDefault="0086202E" w:rsidP="005F038B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</w:rPr>
              <w:t xml:space="preserve">- </w:t>
            </w:r>
            <w:r w:rsidRPr="007F43E5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  <w:t>Các phép tính với số hữu tỉ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2DBDB" w:themeFill="accent2" w:themeFillTint="33"/>
            <w:vAlign w:val="center"/>
          </w:tcPr>
          <w:p w14:paraId="2D3F8AAA" w14:textId="437F6A78" w:rsidR="0086202E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79B77478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2DBDB" w:themeFill="accent2" w:themeFillTint="33"/>
            <w:vAlign w:val="center"/>
          </w:tcPr>
          <w:p w14:paraId="0DFC2232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CB8A2B8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14:paraId="72473C6A" w14:textId="0A2460F4" w:rsidR="0086202E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14:paraId="31E5AAF7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14:paraId="52DC9454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14:paraId="7333491B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18894E9" w14:textId="77777777" w:rsidR="0086202E" w:rsidRPr="007F43E5" w:rsidRDefault="0086202E" w:rsidP="005F038B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FC56B1D" w14:textId="77777777" w:rsidR="0086202E" w:rsidRPr="007F43E5" w:rsidRDefault="0086202E" w:rsidP="005F038B">
            <w:pPr>
              <w:tabs>
                <w:tab w:val="left" w:pos="549"/>
              </w:tabs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14:paraId="13AB016B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14:paraId="22621D18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902F68A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57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1B8D748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25</w:t>
            </w:r>
          </w:p>
        </w:tc>
      </w:tr>
      <w:tr w:rsidR="0086202E" w:rsidRPr="007F43E5" w14:paraId="1F30A067" w14:textId="77777777" w:rsidTr="007F43E5">
        <w:trPr>
          <w:gridAfter w:val="1"/>
          <w:wAfter w:w="10" w:type="dxa"/>
          <w:trHeight w:val="1189"/>
        </w:trPr>
        <w:tc>
          <w:tcPr>
            <w:tcW w:w="39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5A7DFF6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4479977" w14:textId="77777777" w:rsidR="0086202E" w:rsidRPr="007F43E5" w:rsidRDefault="0086202E" w:rsidP="005F038B">
            <w:pPr>
              <w:rPr>
                <w:rFonts w:ascii="Times New Roman" w:eastAsia="Calibri" w:hAnsi="Times New Roman"/>
                <w:b/>
                <w:color w:val="000000" w:themeColor="text1"/>
                <w:spacing w:val="-8"/>
                <w:sz w:val="26"/>
                <w:szCs w:val="26"/>
              </w:rPr>
            </w:pPr>
            <w:r w:rsidRPr="007F43E5">
              <w:rPr>
                <w:rFonts w:ascii="Times New Roman" w:eastAsia="Calibri" w:hAnsi="Times New Roman"/>
                <w:b/>
                <w:color w:val="000000" w:themeColor="text1"/>
                <w:spacing w:val="-8"/>
                <w:sz w:val="26"/>
                <w:szCs w:val="26"/>
              </w:rPr>
              <w:t>Số thực</w:t>
            </w:r>
          </w:p>
        </w:tc>
        <w:tc>
          <w:tcPr>
            <w:tcW w:w="30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D72D71" w14:textId="77777777" w:rsidR="0086202E" w:rsidRPr="007F43E5" w:rsidRDefault="0086202E" w:rsidP="005F038B">
            <w:pPr>
              <w:spacing w:before="60"/>
              <w:rPr>
                <w:rFonts w:ascii="Times New Roman" w:hAnsi="Times New Roman"/>
                <w:color w:val="000000" w:themeColor="text1"/>
                <w:spacing w:val="-8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pacing w:val="-8"/>
                <w:sz w:val="26"/>
                <w:szCs w:val="26"/>
              </w:rPr>
              <w:t>- Số thực. Giá trị tuyệt đối của một số thực.</w:t>
            </w:r>
          </w:p>
          <w:p w14:paraId="0EF71F45" w14:textId="77777777" w:rsidR="0086202E" w:rsidRPr="007F43E5" w:rsidRDefault="0086202E" w:rsidP="005F038B">
            <w:pPr>
              <w:spacing w:before="60"/>
              <w:rPr>
                <w:rFonts w:ascii="Times New Roman" w:hAnsi="Times New Roman"/>
                <w:color w:val="000000" w:themeColor="text1"/>
                <w:spacing w:val="-8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pacing w:val="-8"/>
                <w:sz w:val="26"/>
                <w:szCs w:val="26"/>
              </w:rPr>
              <w:t>- Làm tròn số.</w:t>
            </w:r>
          </w:p>
          <w:p w14:paraId="39775E07" w14:textId="77777777" w:rsidR="0086202E" w:rsidRPr="007F43E5" w:rsidRDefault="0086202E" w:rsidP="005F038B">
            <w:pPr>
              <w:spacing w:before="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 Dãy tỉ số bằng nhau</w:t>
            </w:r>
          </w:p>
          <w:p w14:paraId="335F02B8" w14:textId="77777777" w:rsidR="0086202E" w:rsidRPr="007F43E5" w:rsidRDefault="0086202E" w:rsidP="005F038B">
            <w:pPr>
              <w:spacing w:before="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 Đại lượng tỉ lệ thuận, tỉ lệ nghịch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DBDB" w:themeFill="accent2" w:themeFillTint="33"/>
            <w:vAlign w:val="center"/>
          </w:tcPr>
          <w:p w14:paraId="5EF80DF4" w14:textId="78A50983" w:rsidR="0086202E" w:rsidRPr="007F43E5" w:rsidRDefault="00517AA6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4</w:t>
            </w:r>
          </w:p>
          <w:p w14:paraId="6D3C43EC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DBDB" w:themeFill="accent2" w:themeFillTint="33"/>
            <w:vAlign w:val="center"/>
          </w:tcPr>
          <w:p w14:paraId="3C069F5C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14:paraId="651C522E" w14:textId="271A4294" w:rsidR="0086202E" w:rsidRPr="007F43E5" w:rsidRDefault="00517AA6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14:paraId="0A898CAD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14:paraId="59E673C8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14:paraId="78F49C90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14:paraId="5B274981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14:paraId="0D3BCA2F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9C82B44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42,5</w:t>
            </w:r>
          </w:p>
        </w:tc>
      </w:tr>
      <w:tr w:rsidR="0086202E" w:rsidRPr="007F43E5" w14:paraId="5343E32D" w14:textId="77777777" w:rsidTr="007F43E5">
        <w:trPr>
          <w:gridAfter w:val="1"/>
          <w:wAfter w:w="10" w:type="dxa"/>
          <w:trHeight w:val="2082"/>
        </w:trPr>
        <w:tc>
          <w:tcPr>
            <w:tcW w:w="39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7865AF3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85BD359" w14:textId="77777777" w:rsidR="0086202E" w:rsidRPr="007F43E5" w:rsidRDefault="0086202E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Góc và đường thẳng song song</w:t>
            </w:r>
          </w:p>
          <w:p w14:paraId="25C7EA94" w14:textId="77777777" w:rsidR="0086202E" w:rsidRPr="007F43E5" w:rsidRDefault="0086202E" w:rsidP="005F038B">
            <w:pPr>
              <w:rPr>
                <w:rFonts w:ascii="Times New Roman" w:eastAsia="Calibri" w:hAnsi="Times New Roman"/>
                <w:b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0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17F032A" w14:textId="77777777" w:rsidR="0086202E" w:rsidRPr="007F43E5" w:rsidRDefault="0086202E" w:rsidP="005F038B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Các góc ở vị trí đặc biệt</w:t>
            </w:r>
          </w:p>
          <w:p w14:paraId="00A91C1B" w14:textId="77777777" w:rsidR="0086202E" w:rsidRPr="007F43E5" w:rsidRDefault="0086202E" w:rsidP="005F038B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Tia phân giác.</w:t>
            </w:r>
          </w:p>
          <w:p w14:paraId="72A7F3F9" w14:textId="77777777" w:rsidR="0086202E" w:rsidRPr="007F43E5" w:rsidRDefault="0086202E" w:rsidP="005F038B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Hai đường thẳng thẳng song song.</w:t>
            </w:r>
          </w:p>
          <w:p w14:paraId="30479DB1" w14:textId="77777777" w:rsidR="0086202E" w:rsidRPr="007F43E5" w:rsidRDefault="0086202E" w:rsidP="005F038B">
            <w:pPr>
              <w:spacing w:before="60"/>
              <w:rPr>
                <w:rFonts w:ascii="Times New Roman" w:hAnsi="Times New Roman"/>
                <w:color w:val="000000" w:themeColor="text1"/>
                <w:spacing w:val="-8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 Định lí và chứng minh định lí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DBDB" w:themeFill="accent2" w:themeFillTint="33"/>
            <w:vAlign w:val="center"/>
          </w:tcPr>
          <w:p w14:paraId="46794EC4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</w:t>
            </w:r>
          </w:p>
          <w:p w14:paraId="36CF8946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DBDB" w:themeFill="accent2" w:themeFillTint="33"/>
            <w:vAlign w:val="center"/>
          </w:tcPr>
          <w:p w14:paraId="52D214A0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14:paraId="606E21EE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14:paraId="7C187F33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14:paraId="52D4BC44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</w:tcPr>
          <w:p w14:paraId="4647568B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14:paraId="39CFE42B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14:paraId="77711F02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9BF8451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22,5</w:t>
            </w:r>
          </w:p>
        </w:tc>
      </w:tr>
      <w:tr w:rsidR="0086202E" w:rsidRPr="007F43E5" w14:paraId="07153054" w14:textId="77777777" w:rsidTr="007F43E5">
        <w:trPr>
          <w:gridAfter w:val="1"/>
          <w:wAfter w:w="10" w:type="dxa"/>
          <w:trHeight w:val="2114"/>
        </w:trPr>
        <w:tc>
          <w:tcPr>
            <w:tcW w:w="395" w:type="dxa"/>
            <w:vAlign w:val="center"/>
          </w:tcPr>
          <w:p w14:paraId="6E6F27B0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130" w:type="dxa"/>
            <w:vAlign w:val="center"/>
          </w:tcPr>
          <w:p w14:paraId="39526BD2" w14:textId="77777777" w:rsidR="0086202E" w:rsidRPr="007F43E5" w:rsidRDefault="0086202E" w:rsidP="005F038B">
            <w:pPr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am giác bằng nhau. Tam giác cân.</w:t>
            </w:r>
          </w:p>
          <w:p w14:paraId="29FF2BE3" w14:textId="77777777" w:rsidR="0086202E" w:rsidRPr="007F43E5" w:rsidRDefault="0086202E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</w:rPr>
              <w:t>(4 t)</w:t>
            </w:r>
          </w:p>
        </w:tc>
        <w:tc>
          <w:tcPr>
            <w:tcW w:w="3012" w:type="dxa"/>
            <w:vAlign w:val="center"/>
          </w:tcPr>
          <w:p w14:paraId="3D4359B7" w14:textId="77777777" w:rsidR="0086202E" w:rsidRPr="007F43E5" w:rsidRDefault="0086202E" w:rsidP="005F038B">
            <w:pPr>
              <w:suppressAutoHyphens/>
              <w:autoSpaceDE w:val="0"/>
              <w:autoSpaceDN w:val="0"/>
              <w:adjustRightInd w:val="0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</w:rPr>
              <w:t>-Tổng ba góc của một tam giác.</w:t>
            </w:r>
          </w:p>
          <w:p w14:paraId="5BD58870" w14:textId="77777777" w:rsidR="0086202E" w:rsidRPr="007F43E5" w:rsidRDefault="0086202E" w:rsidP="005F038B">
            <w:pPr>
              <w:suppressAutoHyphens/>
              <w:autoSpaceDE w:val="0"/>
              <w:autoSpaceDN w:val="0"/>
              <w:adjustRightInd w:val="0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</w:rPr>
              <w:t>- Quan hệ giữa cạnh và góc…..</w:t>
            </w:r>
          </w:p>
        </w:tc>
        <w:tc>
          <w:tcPr>
            <w:tcW w:w="709" w:type="dxa"/>
            <w:shd w:val="clear" w:color="auto" w:fill="F2DBDB" w:themeFill="accent2" w:themeFillTint="33"/>
            <w:vAlign w:val="center"/>
          </w:tcPr>
          <w:p w14:paraId="29E00B0D" w14:textId="75DC1281" w:rsidR="0086202E" w:rsidRPr="007F43E5" w:rsidRDefault="00517AA6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</w:t>
            </w:r>
          </w:p>
          <w:p w14:paraId="1314CDD0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8" w:type="dxa"/>
            <w:shd w:val="clear" w:color="auto" w:fill="F2DBDB" w:themeFill="accent2" w:themeFillTint="33"/>
            <w:vAlign w:val="center"/>
          </w:tcPr>
          <w:p w14:paraId="2028611B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FDE9D9" w:themeFill="accent6" w:themeFillTint="33"/>
            <w:vAlign w:val="center"/>
          </w:tcPr>
          <w:p w14:paraId="482219A8" w14:textId="6B258ED6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567" w:type="dxa"/>
            <w:shd w:val="clear" w:color="auto" w:fill="FDE9D9" w:themeFill="accent6" w:themeFillTint="33"/>
            <w:vAlign w:val="center"/>
          </w:tcPr>
          <w:p w14:paraId="5F3F1B7E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DBE5F1" w:themeFill="accent1" w:themeFillTint="33"/>
            <w:vAlign w:val="center"/>
          </w:tcPr>
          <w:p w14:paraId="130EAC55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500" w:type="dxa"/>
            <w:shd w:val="clear" w:color="auto" w:fill="DBE5F1" w:themeFill="accent1" w:themeFillTint="33"/>
            <w:vAlign w:val="center"/>
          </w:tcPr>
          <w:p w14:paraId="34F60083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668" w:type="dxa"/>
            <w:shd w:val="clear" w:color="auto" w:fill="E5DFEC" w:themeFill="accent4" w:themeFillTint="33"/>
            <w:vAlign w:val="center"/>
          </w:tcPr>
          <w:p w14:paraId="5C7E6DF1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78" w:type="dxa"/>
            <w:shd w:val="clear" w:color="auto" w:fill="E5DFEC" w:themeFill="accent4" w:themeFillTint="33"/>
            <w:vAlign w:val="center"/>
          </w:tcPr>
          <w:p w14:paraId="794C93E9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575" w:type="dxa"/>
            <w:gridSpan w:val="2"/>
            <w:shd w:val="clear" w:color="auto" w:fill="FFFFFF" w:themeFill="background1"/>
            <w:vAlign w:val="center"/>
          </w:tcPr>
          <w:p w14:paraId="09D337ED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10</w:t>
            </w:r>
          </w:p>
        </w:tc>
      </w:tr>
      <w:tr w:rsidR="0046466D" w:rsidRPr="007F43E5" w14:paraId="6DA3BCF0" w14:textId="77777777" w:rsidTr="000933F6">
        <w:trPr>
          <w:gridAfter w:val="1"/>
          <w:wAfter w:w="10" w:type="dxa"/>
          <w:trHeight w:val="984"/>
        </w:trPr>
        <w:tc>
          <w:tcPr>
            <w:tcW w:w="4537" w:type="dxa"/>
            <w:gridSpan w:val="3"/>
            <w:vAlign w:val="center"/>
          </w:tcPr>
          <w:p w14:paraId="52EBC6F4" w14:textId="77777777" w:rsidR="0046466D" w:rsidRPr="007F43E5" w:rsidRDefault="0046466D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ổng:    Số câu</w:t>
            </w:r>
          </w:p>
          <w:p w14:paraId="3A3C6093" w14:textId="77777777" w:rsidR="0046466D" w:rsidRPr="007F43E5" w:rsidRDefault="0046466D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          Điểm</w:t>
            </w:r>
          </w:p>
        </w:tc>
        <w:tc>
          <w:tcPr>
            <w:tcW w:w="709" w:type="dxa"/>
            <w:shd w:val="clear" w:color="auto" w:fill="F2DBDB" w:themeFill="accent2" w:themeFillTint="33"/>
            <w:vAlign w:val="center"/>
          </w:tcPr>
          <w:p w14:paraId="3951AA64" w14:textId="548A7285" w:rsidR="0046466D" w:rsidRPr="007F43E5" w:rsidRDefault="0046466D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9</w:t>
            </w:r>
          </w:p>
          <w:p w14:paraId="0D0280A5" w14:textId="329121B8" w:rsidR="0046466D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2,</w:t>
            </w:r>
            <w:r w:rsidR="00E50FC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2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5</w:t>
            </w: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đ</w:t>
            </w:r>
          </w:p>
        </w:tc>
        <w:tc>
          <w:tcPr>
            <w:tcW w:w="708" w:type="dxa"/>
            <w:shd w:val="clear" w:color="auto" w:fill="F2DBDB" w:themeFill="accent2" w:themeFillTint="33"/>
            <w:vAlign w:val="center"/>
          </w:tcPr>
          <w:p w14:paraId="340DE3E7" w14:textId="77777777" w:rsidR="0046466D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gridSpan w:val="2"/>
            <w:shd w:val="clear" w:color="auto" w:fill="FDE9D9" w:themeFill="accent6" w:themeFillTint="33"/>
            <w:vAlign w:val="center"/>
          </w:tcPr>
          <w:p w14:paraId="13ECE3F8" w14:textId="1FECFDF1" w:rsidR="0046466D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8</w:t>
            </w:r>
          </w:p>
          <w:p w14:paraId="01F26CC7" w14:textId="315AC905" w:rsidR="0046466D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3,</w:t>
            </w:r>
            <w:r w:rsidR="005E73EE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7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5</w:t>
            </w: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1209" w:type="dxa"/>
            <w:gridSpan w:val="2"/>
            <w:shd w:val="clear" w:color="auto" w:fill="DBE5F1" w:themeFill="accent1" w:themeFillTint="33"/>
            <w:vAlign w:val="center"/>
          </w:tcPr>
          <w:p w14:paraId="5B4E5831" w14:textId="77777777" w:rsidR="0046466D" w:rsidRPr="007F43E5" w:rsidRDefault="0046466D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GB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GB"/>
              </w:rPr>
              <w:t>3</w:t>
            </w:r>
          </w:p>
          <w:p w14:paraId="679A3AF2" w14:textId="1DC5DE23" w:rsidR="0046466D" w:rsidRPr="007F43E5" w:rsidRDefault="005E73E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3</w:t>
            </w:r>
            <w:r w:rsidR="0046466D"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1146" w:type="dxa"/>
            <w:gridSpan w:val="2"/>
            <w:shd w:val="clear" w:color="auto" w:fill="E5DFEC" w:themeFill="accent4" w:themeFillTint="33"/>
            <w:vAlign w:val="center"/>
          </w:tcPr>
          <w:p w14:paraId="4582DF62" w14:textId="77777777" w:rsidR="0046466D" w:rsidRPr="007F43E5" w:rsidRDefault="0046466D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2</w:t>
            </w:r>
          </w:p>
          <w:p w14:paraId="48C08AA4" w14:textId="77777777" w:rsidR="0046466D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1,0đ</w:t>
            </w:r>
          </w:p>
        </w:tc>
        <w:tc>
          <w:tcPr>
            <w:tcW w:w="575" w:type="dxa"/>
            <w:gridSpan w:val="2"/>
            <w:shd w:val="clear" w:color="auto" w:fill="FFFFFF" w:themeFill="background1"/>
            <w:vAlign w:val="center"/>
          </w:tcPr>
          <w:p w14:paraId="1D939FD4" w14:textId="77777777" w:rsidR="0046466D" w:rsidRPr="007F43E5" w:rsidRDefault="0046466D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22</w:t>
            </w:r>
          </w:p>
          <w:p w14:paraId="43675138" w14:textId="77777777" w:rsidR="0046466D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10,0đ</w:t>
            </w:r>
          </w:p>
        </w:tc>
      </w:tr>
      <w:tr w:rsidR="0086202E" w:rsidRPr="009267EA" w14:paraId="45387317" w14:textId="77777777" w:rsidTr="007F43E5">
        <w:trPr>
          <w:trHeight w:val="405"/>
        </w:trPr>
        <w:tc>
          <w:tcPr>
            <w:tcW w:w="4537" w:type="dxa"/>
            <w:gridSpan w:val="3"/>
            <w:vAlign w:val="center"/>
          </w:tcPr>
          <w:p w14:paraId="3D943D19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lastRenderedPageBreak/>
              <w:t>Tỉ lệ %</w:t>
            </w:r>
          </w:p>
        </w:tc>
        <w:tc>
          <w:tcPr>
            <w:tcW w:w="1417" w:type="dxa"/>
            <w:gridSpan w:val="2"/>
            <w:vAlign w:val="center"/>
          </w:tcPr>
          <w:p w14:paraId="7AF8AFEF" w14:textId="212D63BF" w:rsidR="0086202E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:lang w:val="en-GB"/>
              </w:rPr>
              <w:t>41</w:t>
            </w:r>
            <w:r w:rsidR="0086202E"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1276" w:type="dxa"/>
            <w:gridSpan w:val="2"/>
            <w:vAlign w:val="center"/>
          </w:tcPr>
          <w:p w14:paraId="31826B72" w14:textId="0D4B638C" w:rsidR="0086202E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:lang w:val="en-GB"/>
              </w:rPr>
              <w:t>36</w:t>
            </w:r>
            <w:r w:rsidR="0086202E"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1209" w:type="dxa"/>
            <w:gridSpan w:val="2"/>
            <w:vAlign w:val="center"/>
          </w:tcPr>
          <w:p w14:paraId="7360C58F" w14:textId="6C409C9A" w:rsidR="0086202E" w:rsidRPr="007F43E5" w:rsidRDefault="0046466D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3</w:t>
            </w:r>
            <w:r w:rsidR="0086202E"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1153" w:type="dxa"/>
            <w:gridSpan w:val="3"/>
            <w:vAlign w:val="center"/>
          </w:tcPr>
          <w:p w14:paraId="6287F449" w14:textId="77777777" w:rsidR="0086202E" w:rsidRPr="007F43E5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0%</w:t>
            </w:r>
          </w:p>
        </w:tc>
        <w:tc>
          <w:tcPr>
            <w:tcW w:w="578" w:type="dxa"/>
            <w:gridSpan w:val="2"/>
            <w:vAlign w:val="center"/>
          </w:tcPr>
          <w:p w14:paraId="14B37FBF" w14:textId="77777777" w:rsidR="0086202E" w:rsidRPr="009267EA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F43E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00%</w:t>
            </w:r>
          </w:p>
        </w:tc>
      </w:tr>
    </w:tbl>
    <w:p w14:paraId="21A415BF" w14:textId="77777777" w:rsidR="0086202E" w:rsidRPr="009267EA" w:rsidRDefault="0086202E" w:rsidP="0086202E">
      <w:pPr>
        <w:spacing w:before="120" w:after="120" w:line="312" w:lineRule="auto"/>
        <w:ind w:firstLine="720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</w:p>
    <w:p w14:paraId="2EE2F271" w14:textId="7945EE72" w:rsidR="0086202E" w:rsidRDefault="0086202E" w:rsidP="0086202E">
      <w:pPr>
        <w:spacing w:before="120" w:after="120" w:line="312" w:lineRule="auto"/>
        <w:ind w:firstLine="720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</w:p>
    <w:p w14:paraId="0AD97A29" w14:textId="0BECE3D5" w:rsidR="007F43E5" w:rsidRDefault="007F43E5" w:rsidP="0086202E">
      <w:pPr>
        <w:spacing w:before="120" w:after="120" w:line="312" w:lineRule="auto"/>
        <w:ind w:firstLine="720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</w:p>
    <w:p w14:paraId="19ED08D2" w14:textId="77777777" w:rsidR="000E4FBF" w:rsidRDefault="000E4FBF" w:rsidP="0086202E">
      <w:pPr>
        <w:spacing w:before="120" w:after="120" w:line="312" w:lineRule="auto"/>
        <w:ind w:firstLine="720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</w:p>
    <w:p w14:paraId="59883125" w14:textId="77777777" w:rsidR="007F43E5" w:rsidRPr="009267EA" w:rsidRDefault="007F43E5" w:rsidP="0086202E">
      <w:pPr>
        <w:spacing w:before="120" w:after="120" w:line="312" w:lineRule="auto"/>
        <w:ind w:firstLine="720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</w:p>
    <w:p w14:paraId="537B996A" w14:textId="4E9779EA" w:rsidR="0086202E" w:rsidRPr="009267EA" w:rsidRDefault="0086202E" w:rsidP="0086202E">
      <w:pPr>
        <w:spacing w:before="120" w:after="120" w:line="312" w:lineRule="auto"/>
        <w:ind w:firstLine="720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 xml:space="preserve"> </w:t>
      </w:r>
      <w:r w:rsidR="007F43E5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 xml:space="preserve"> </w:t>
      </w:r>
      <w:r w:rsidRPr="009267EA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>BẢN ĐẶC TẢ MA TRẬ</w:t>
      </w:r>
      <w:r w:rsidR="007F43E5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>N BÀI ĐÁNH GIÁ</w:t>
      </w:r>
      <w:r w:rsidRPr="009267EA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 xml:space="preserve"> CUỐI HỌC KÌ 1 TOÁN – LỚP </w:t>
      </w:r>
      <w:r w:rsidRPr="009267EA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t>7</w:t>
      </w:r>
    </w:p>
    <w:tbl>
      <w:tblPr>
        <w:tblStyle w:val="TableGrid"/>
        <w:tblW w:w="10377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404"/>
        <w:gridCol w:w="1106"/>
        <w:gridCol w:w="1390"/>
        <w:gridCol w:w="7"/>
        <w:gridCol w:w="4524"/>
        <w:gridCol w:w="7"/>
        <w:gridCol w:w="714"/>
        <w:gridCol w:w="7"/>
        <w:gridCol w:w="712"/>
        <w:gridCol w:w="7"/>
        <w:gridCol w:w="747"/>
        <w:gridCol w:w="7"/>
        <w:gridCol w:w="736"/>
        <w:gridCol w:w="9"/>
      </w:tblGrid>
      <w:tr w:rsidR="0086202E" w:rsidRPr="009267EA" w14:paraId="7D258C24" w14:textId="77777777" w:rsidTr="0086202E">
        <w:trPr>
          <w:trHeight w:val="615"/>
        </w:trPr>
        <w:tc>
          <w:tcPr>
            <w:tcW w:w="404" w:type="dxa"/>
            <w:vMerge w:val="restart"/>
            <w:vAlign w:val="center"/>
          </w:tcPr>
          <w:p w14:paraId="47B95278" w14:textId="77777777" w:rsidR="0086202E" w:rsidRPr="009267EA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9267EA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2503" w:type="dxa"/>
            <w:gridSpan w:val="3"/>
            <w:vMerge w:val="restart"/>
            <w:vAlign w:val="center"/>
          </w:tcPr>
          <w:p w14:paraId="2B9DB311" w14:textId="77777777" w:rsidR="0086202E" w:rsidRPr="009267EA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9267EA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hương/Chủ đề</w:t>
            </w:r>
          </w:p>
        </w:tc>
        <w:tc>
          <w:tcPr>
            <w:tcW w:w="4531" w:type="dxa"/>
            <w:gridSpan w:val="2"/>
            <w:vMerge w:val="restart"/>
            <w:vAlign w:val="center"/>
          </w:tcPr>
          <w:p w14:paraId="5BEB551C" w14:textId="77777777" w:rsidR="0086202E" w:rsidRPr="009267EA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9267EA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Mức độ đánh giá</w:t>
            </w:r>
          </w:p>
        </w:tc>
        <w:tc>
          <w:tcPr>
            <w:tcW w:w="721" w:type="dxa"/>
            <w:gridSpan w:val="2"/>
            <w:vAlign w:val="center"/>
          </w:tcPr>
          <w:p w14:paraId="6E2D0D61" w14:textId="77777777" w:rsidR="0086202E" w:rsidRPr="009267EA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218" w:type="dxa"/>
            <w:gridSpan w:val="6"/>
            <w:vAlign w:val="center"/>
          </w:tcPr>
          <w:p w14:paraId="516725E4" w14:textId="77777777" w:rsidR="0086202E" w:rsidRPr="009267EA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9267EA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Số câu hỏi theo mức độ nhận thức</w:t>
            </w:r>
          </w:p>
        </w:tc>
      </w:tr>
      <w:tr w:rsidR="0086202E" w:rsidRPr="00FF5E19" w14:paraId="5E5EB87E" w14:textId="77777777" w:rsidTr="007F43E5">
        <w:trPr>
          <w:trHeight w:val="615"/>
        </w:trPr>
        <w:tc>
          <w:tcPr>
            <w:tcW w:w="404" w:type="dxa"/>
            <w:vMerge/>
            <w:vAlign w:val="center"/>
          </w:tcPr>
          <w:p w14:paraId="247E4BFF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503" w:type="dxa"/>
            <w:gridSpan w:val="3"/>
            <w:vMerge/>
            <w:vAlign w:val="center"/>
          </w:tcPr>
          <w:p w14:paraId="1C36467D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4531" w:type="dxa"/>
            <w:gridSpan w:val="2"/>
            <w:vMerge/>
            <w:vAlign w:val="center"/>
          </w:tcPr>
          <w:p w14:paraId="693ADC82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1" w:type="dxa"/>
            <w:gridSpan w:val="2"/>
            <w:vAlign w:val="center"/>
          </w:tcPr>
          <w:p w14:paraId="122A62C9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719" w:type="dxa"/>
            <w:gridSpan w:val="2"/>
            <w:vAlign w:val="center"/>
          </w:tcPr>
          <w:p w14:paraId="7F1C80A6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754" w:type="dxa"/>
            <w:gridSpan w:val="2"/>
            <w:vAlign w:val="center"/>
          </w:tcPr>
          <w:p w14:paraId="03805306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745" w:type="dxa"/>
            <w:gridSpan w:val="2"/>
            <w:vAlign w:val="center"/>
          </w:tcPr>
          <w:p w14:paraId="6CFDC440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</w:tr>
      <w:tr w:rsidR="0086202E" w:rsidRPr="00FF5E19" w14:paraId="0821C9F0" w14:textId="77777777" w:rsidTr="0086202E">
        <w:trPr>
          <w:gridAfter w:val="1"/>
          <w:wAfter w:w="9" w:type="dxa"/>
          <w:trHeight w:val="1655"/>
        </w:trPr>
        <w:tc>
          <w:tcPr>
            <w:tcW w:w="4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D8B3AE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1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94F3118" w14:textId="77777777" w:rsidR="007F43E5" w:rsidRDefault="007F43E5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1C2A8005" w14:textId="77777777" w:rsidR="007F43E5" w:rsidRDefault="007F43E5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6FBF89D1" w14:textId="77777777" w:rsidR="007F43E5" w:rsidRDefault="007F43E5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672D695B" w14:textId="77777777" w:rsidR="007F43E5" w:rsidRDefault="007F43E5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7E72085A" w14:textId="2216FE7B" w:rsidR="0086202E" w:rsidRPr="00FF5E19" w:rsidRDefault="0086202E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  <w:t>Số hữu tỉ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7B7657E" w14:textId="77777777" w:rsidR="0086202E" w:rsidRPr="00FF5E19" w:rsidRDefault="0086202E" w:rsidP="005F038B">
            <w:pPr>
              <w:rPr>
                <w:rFonts w:ascii="Times New Roman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Số hữu tỉ và tập hợp các số hữu tỉ. Thứ tự trong tập hợp các số hữu tỉ. </w:t>
            </w:r>
          </w:p>
          <w:p w14:paraId="51BD9C44" w14:textId="77777777" w:rsidR="0086202E" w:rsidRPr="00FF5E19" w:rsidRDefault="0086202E" w:rsidP="005F03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Các phép tính với số hữu tỉ.</w:t>
            </w:r>
          </w:p>
        </w:tc>
        <w:tc>
          <w:tcPr>
            <w:tcW w:w="453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20C287" w14:textId="77777777" w:rsidR="0086202E" w:rsidRPr="00FF5E19" w:rsidRDefault="0086202E" w:rsidP="005F038B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6DD3AF79" w14:textId="77777777" w:rsidR="0086202E" w:rsidRPr="00FF5E19" w:rsidRDefault="0086202E" w:rsidP="005F038B">
            <w:pPr>
              <w:suppressAutoHyphens/>
              <w:spacing w:line="312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ợc tập hợp các số hữu tỉ.</w:t>
            </w:r>
          </w:p>
          <w:p w14:paraId="6CFFADAA" w14:textId="77777777" w:rsidR="0086202E" w:rsidRPr="00E455DF" w:rsidRDefault="0086202E" w:rsidP="005F038B">
            <w:pPr>
              <w:spacing w:line="312" w:lineRule="auto"/>
              <w:jc w:val="both"/>
              <w:rPr>
                <w:rFonts w:ascii="Times New Roman" w:hAnsi="Times New Roman"/>
                <w:b/>
                <w:i/>
                <w:iCs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E455DF">
              <w:rPr>
                <w:rFonts w:ascii="Times New Roman" w:hAnsi="Times New Roman"/>
                <w:b/>
                <w:i/>
                <w:iCs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27B64493" w14:textId="77777777" w:rsidR="0086202E" w:rsidRPr="00FF5E19" w:rsidRDefault="0086202E" w:rsidP="005F038B">
            <w:pPr>
              <w:spacing w:line="312" w:lineRule="auto"/>
              <w:jc w:val="both"/>
              <w:rPr>
                <w:rFonts w:ascii="Times New Roman" w:hAnsi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  <w:t>– Biểu diễn được số hữu tỉ trên trục số.</w:t>
            </w:r>
            <w:r w:rsidRPr="00FF5E19">
              <w:rPr>
                <w:rFonts w:ascii="Times New Roman" w:hAnsi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 </w:t>
            </w:r>
          </w:p>
          <w:p w14:paraId="167191F3" w14:textId="77777777" w:rsidR="0086202E" w:rsidRPr="007A75CD" w:rsidRDefault="0086202E" w:rsidP="005F038B">
            <w:pPr>
              <w:spacing w:line="312" w:lineRule="auto"/>
              <w:jc w:val="both"/>
              <w:rPr>
                <w:rFonts w:ascii="Times New Roman" w:hAnsi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7A75CD"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4"/>
                <w:sz w:val="26"/>
                <w:szCs w:val="26"/>
              </w:rPr>
              <w:t>Vận dụng:</w:t>
            </w:r>
            <w:r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r w:rsidRPr="00FF5E19">
              <w:rPr>
                <w:rFonts w:ascii="Times New Roman" w:hAnsi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– Thực hiệ</w:t>
            </w:r>
            <w:r>
              <w:rPr>
                <w:rFonts w:ascii="Times New Roman" w:hAnsi="Times New Roman"/>
                <w:noProof/>
                <w:color w:val="000000" w:themeColor="text1"/>
                <w:spacing w:val="-4"/>
                <w:sz w:val="26"/>
                <w:szCs w:val="26"/>
              </w:rPr>
              <w:t>n</w:t>
            </w:r>
            <w:r w:rsidRPr="00FF5E19">
              <w:rPr>
                <w:rFonts w:ascii="Times New Roman" w:hAnsi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 được các phép tính: cộng, trừ, nhân, chia trong tập hợp số hữu tỉ</w:t>
            </w:r>
            <w:r>
              <w:rPr>
                <w:rFonts w:ascii="Times New Roman" w:hAnsi="Times New Roman"/>
                <w:noProof/>
                <w:color w:val="000000" w:themeColor="text1"/>
                <w:spacing w:val="-4"/>
                <w:sz w:val="26"/>
                <w:szCs w:val="26"/>
              </w:rPr>
              <w:t>.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F8C2E3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6B594D5D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  <w:r w:rsidRPr="00FF5E1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N</w:t>
            </w:r>
          </w:p>
          <w:p w14:paraId="5BF9CCE3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  <w:p w14:paraId="19361415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D2785" w14:textId="77777777" w:rsidR="0086202E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N</w:t>
            </w:r>
          </w:p>
          <w:p w14:paraId="6FD1F480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</w:t>
            </w:r>
            <w:r w:rsidRPr="00FF5E19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T</w:t>
            </w:r>
            <w:r w:rsidRPr="00FF5E1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</w:t>
            </w:r>
          </w:p>
          <w:p w14:paraId="649DD4E0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C7151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093DF09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E00F00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5AC255B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BC4F59" w:rsidRPr="00FF5E19" w14:paraId="4098DBC0" w14:textId="77777777" w:rsidTr="00970A20">
        <w:trPr>
          <w:gridAfter w:val="1"/>
          <w:wAfter w:w="9" w:type="dxa"/>
          <w:trHeight w:val="2387"/>
        </w:trPr>
        <w:tc>
          <w:tcPr>
            <w:tcW w:w="4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4CA04E" w14:textId="77777777" w:rsidR="00BC4F59" w:rsidRPr="00FF5E19" w:rsidRDefault="00BC4F59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0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65F3851" w14:textId="77777777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7CFC4D12" w14:textId="77777777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1E7C86DF" w14:textId="77777777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311AEEA1" w14:textId="77777777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733D7DB0" w14:textId="3C364516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09052AEC" w14:textId="264C4F9E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5897167F" w14:textId="3746E585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35E001EC" w14:textId="6DB69612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10A81A7E" w14:textId="1C0D0142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39F5FE45" w14:textId="2D2866DF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01FF4FA2" w14:textId="3A9EAC6E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7449C2BD" w14:textId="77777777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  <w:p w14:paraId="7DAE98F0" w14:textId="71415A98" w:rsidR="00BC4F59" w:rsidRPr="00FF5E1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  <w:t>Số thực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E2FC4" w14:textId="77777777" w:rsidR="00BC4F59" w:rsidRPr="00FF5E19" w:rsidRDefault="00BC4F59" w:rsidP="005F038B">
            <w:pPr>
              <w:rPr>
                <w:rFonts w:ascii="Times New Roman" w:eastAsia="Calibri" w:hAnsi="Times New Roman"/>
                <w:b/>
                <w:bCs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lastRenderedPageBreak/>
              <w:t>Số vô tỉ. Số thực</w:t>
            </w:r>
          </w:p>
        </w:tc>
        <w:tc>
          <w:tcPr>
            <w:tcW w:w="4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B405B" w14:textId="77777777" w:rsidR="00BC4F59" w:rsidRDefault="00BC4F59" w:rsidP="005F038B">
            <w:pPr>
              <w:spacing w:line="312" w:lineRule="auto"/>
              <w:jc w:val="both"/>
              <w:rPr>
                <w:rFonts w:ascii="Times New Roman" w:hAnsi="Times New Roman"/>
                <w:b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045B88">
              <w:rPr>
                <w:rFonts w:ascii="Times New Roman" w:hAnsi="Times New Roman"/>
                <w:b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2810A7D8" w14:textId="77777777" w:rsidR="00BC4F59" w:rsidRPr="00045B88" w:rsidRDefault="00BC4F59" w:rsidP="005F038B">
            <w:pPr>
              <w:spacing w:line="312" w:lineRule="auto"/>
              <w:jc w:val="both"/>
              <w:rPr>
                <w:rFonts w:ascii="Times New Roman" w:hAnsi="Times New Roman"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noProof/>
                <w:color w:val="000000" w:themeColor="text1"/>
                <w:spacing w:val="-8"/>
                <w:sz w:val="26"/>
                <w:szCs w:val="26"/>
              </w:rPr>
              <w:t>-</w:t>
            </w:r>
            <w:r w:rsidRPr="00045B88">
              <w:rPr>
                <w:rFonts w:ascii="Times New Roman" w:hAnsi="Times New Roman"/>
                <w:bCs/>
                <w:noProof/>
                <w:color w:val="000000" w:themeColor="text1"/>
                <w:spacing w:val="-8"/>
                <w:sz w:val="26"/>
                <w:szCs w:val="26"/>
              </w:rPr>
              <w:t xml:space="preserve">Nhận biết </w:t>
            </w:r>
          </w:p>
          <w:p w14:paraId="2203D992" w14:textId="77777777" w:rsidR="00BC4F59" w:rsidRPr="00FF5E19" w:rsidRDefault="00BC4F59" w:rsidP="005F038B">
            <w:pPr>
              <w:suppressAutoHyphens/>
              <w:spacing w:line="312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ợc số vô tỉ, số thực, tập hợp các số thực.</w:t>
            </w:r>
          </w:p>
          <w:p w14:paraId="08BE7030" w14:textId="77777777" w:rsidR="00BC4F59" w:rsidRPr="00FF5E19" w:rsidRDefault="00BC4F59" w:rsidP="005F038B">
            <w:pPr>
              <w:suppressAutoHyphens/>
              <w:spacing w:line="312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ợc số đối của một số thực.</w:t>
            </w:r>
          </w:p>
          <w:p w14:paraId="0CE2931E" w14:textId="77777777" w:rsidR="00BC4F59" w:rsidRPr="00FF5E19" w:rsidRDefault="00BC4F59" w:rsidP="005F038B">
            <w:pPr>
              <w:suppressAutoHyphens/>
              <w:spacing w:line="312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ợc thứ tự trong tập hợp các số thực.</w:t>
            </w:r>
          </w:p>
          <w:p w14:paraId="6B32A9C8" w14:textId="77777777" w:rsidR="00BC4F59" w:rsidRPr="00FF5E19" w:rsidRDefault="00BC4F59" w:rsidP="005F038B">
            <w:pPr>
              <w:suppressAutoHyphens/>
              <w:spacing w:line="312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ợc giá trị tuyệt đối của một số thực.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A84D3A" w14:textId="77777777" w:rsidR="00BC4F59" w:rsidRPr="00FF5E19" w:rsidRDefault="00BC4F59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  <w:p w14:paraId="00A76F62" w14:textId="77777777" w:rsidR="00BC4F59" w:rsidRPr="00FF5E19" w:rsidRDefault="00BC4F59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  <w:p w14:paraId="3268B6C1" w14:textId="77777777" w:rsidR="00BC4F59" w:rsidRPr="00FF5E19" w:rsidRDefault="00BC4F59" w:rsidP="005F038B">
            <w:pP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3</w:t>
            </w:r>
            <w:r w:rsidRPr="00FF5E1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>TN</w:t>
            </w:r>
          </w:p>
          <w:p w14:paraId="7637CDC6" w14:textId="77777777" w:rsidR="00BC4F59" w:rsidRPr="00FF5E19" w:rsidRDefault="00BC4F59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E0B18" w14:textId="77777777" w:rsidR="00BC4F59" w:rsidRPr="00B21251" w:rsidRDefault="00BC4F59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C7800" w14:textId="77777777" w:rsidR="00BC4F59" w:rsidRPr="00FF5E19" w:rsidRDefault="00BC4F59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4817F" w14:textId="77777777" w:rsidR="00BC4F59" w:rsidRPr="00FF5E19" w:rsidRDefault="00BC4F59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  <w:tr w:rsidR="00BC4F59" w:rsidRPr="00FF5E19" w14:paraId="11069D78" w14:textId="77777777" w:rsidTr="0086202E">
        <w:trPr>
          <w:gridAfter w:val="1"/>
          <w:wAfter w:w="9" w:type="dxa"/>
          <w:trHeight w:val="4359"/>
        </w:trPr>
        <w:tc>
          <w:tcPr>
            <w:tcW w:w="4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31CE8" w14:textId="77777777" w:rsidR="00BC4F59" w:rsidRDefault="00BC4F59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8C70D" w14:textId="77777777" w:rsidR="00BC4F59" w:rsidRDefault="00BC4F59" w:rsidP="005F038B">
            <w:pPr>
              <w:rPr>
                <w:rFonts w:ascii="Times New Roman" w:hAnsi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8FE3C" w14:textId="77777777" w:rsidR="00BC4F59" w:rsidRPr="00045B88" w:rsidRDefault="00BC4F59" w:rsidP="005F038B">
            <w:pPr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</w:rPr>
              <w:t>Tỉ lệ thức – Dãy tỉ số bằng nhau</w:t>
            </w:r>
          </w:p>
        </w:tc>
        <w:tc>
          <w:tcPr>
            <w:tcW w:w="4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E2CB3" w14:textId="77777777" w:rsidR="00BC4F59" w:rsidRPr="00045B88" w:rsidRDefault="00BC4F59" w:rsidP="005F038B">
            <w:pPr>
              <w:spacing w:before="120" w:after="120"/>
              <w:jc w:val="both"/>
              <w:rPr>
                <w:rFonts w:ascii="Times New Roman" w:hAnsi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045B88">
              <w:rPr>
                <w:rFonts w:ascii="Times New Roman" w:hAnsi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3EF58DE4" w14:textId="77777777" w:rsidR="00BC4F59" w:rsidRPr="00045B88" w:rsidRDefault="00BC4F59" w:rsidP="005F038B">
            <w:pPr>
              <w:suppressAutoHyphens/>
              <w:spacing w:before="120" w:after="120"/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045B88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>– Nhận biết được tỉ lệ thức và các tính chất của tỉ lệ thức.</w:t>
            </w:r>
          </w:p>
          <w:p w14:paraId="6D514CE0" w14:textId="77777777" w:rsidR="00BC4F59" w:rsidRDefault="00BC4F59" w:rsidP="005F038B">
            <w:pPr>
              <w:jc w:val="both"/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045B88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>– Nhận biết được dãy tỉ số bằng nhau.</w:t>
            </w:r>
          </w:p>
          <w:p w14:paraId="62FF208A" w14:textId="77777777" w:rsidR="00BC4F59" w:rsidRPr="002432FE" w:rsidRDefault="00BC4F59" w:rsidP="005F038B">
            <w:pPr>
              <w:jc w:val="both"/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</w:pPr>
            <w:r w:rsidRPr="002432FE">
              <w:rPr>
                <w:rFonts w:ascii="Times New Roman" w:hAnsi="Times New Roman"/>
                <w:b/>
                <w:bCs/>
                <w:i/>
                <w:iCs/>
                <w:noProof/>
                <w:color w:val="000000"/>
                <w:sz w:val="26"/>
                <w:szCs w:val="26"/>
              </w:rPr>
              <w:t>Thông hiểu:</w:t>
            </w: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w:t xml:space="preserve"> Hiểu cách làm tròn số</w:t>
            </w:r>
          </w:p>
          <w:p w14:paraId="70902F03" w14:textId="77777777" w:rsidR="00BC4F59" w:rsidRPr="00045B88" w:rsidRDefault="00BC4F59" w:rsidP="005F038B">
            <w:pPr>
              <w:spacing w:before="120" w:after="120"/>
              <w:jc w:val="both"/>
              <w:rPr>
                <w:rFonts w:ascii="Times New Roman" w:hAnsi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045B88">
              <w:rPr>
                <w:rFonts w:ascii="Times New Roman" w:hAnsi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666880F8" w14:textId="77777777" w:rsidR="00BC4F59" w:rsidRPr="00045B88" w:rsidRDefault="00BC4F59" w:rsidP="005F038B">
            <w:pPr>
              <w:suppressAutoHyphens/>
              <w:spacing w:before="120" w:after="120"/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</w:pPr>
            <w:r w:rsidRPr="00045B88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– Vận dụng được tính chất của tỉ lệ thức trong giải toán. </w:t>
            </w:r>
          </w:p>
          <w:p w14:paraId="5228A619" w14:textId="77777777" w:rsidR="00BC4F59" w:rsidRDefault="00BC4F59" w:rsidP="005F038B">
            <w:pPr>
              <w:jc w:val="both"/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</w:pPr>
            <w:r w:rsidRPr="00045B88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– Vận dụng được tính chất của dãy tỉ số bằng nhau trong giải toán (ví dụ: chia một số thành các phần tỉ lệ với các số cho trước,...).</w:t>
            </w:r>
          </w:p>
          <w:p w14:paraId="7C78FE85" w14:textId="77777777" w:rsidR="00BC4F59" w:rsidRPr="002432FE" w:rsidRDefault="00BC4F59" w:rsidP="005F038B">
            <w:pPr>
              <w:suppressAutoHyphens/>
              <w:spacing w:before="120" w:after="120"/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0D102D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 xml:space="preserve">– Giải được một số bài toán đơn giản về đại lượng tỉ lệ thuận (ví dụ: bài </w:t>
            </w: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w:t>toán thực tế</w:t>
            </w:r>
            <w:r w:rsidRPr="000D102D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>).</w:t>
            </w: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934AB" w14:textId="77777777" w:rsidR="00BC4F59" w:rsidRPr="00FF5E19" w:rsidRDefault="00BC4F59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F663CD" w14:textId="77777777" w:rsidR="00BC4F59" w:rsidRDefault="00BC4F59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2TN</w:t>
            </w:r>
          </w:p>
          <w:p w14:paraId="2C5FADF4" w14:textId="77777777" w:rsidR="00BC4F59" w:rsidRPr="00B21251" w:rsidRDefault="00BC4F59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3TL</w:t>
            </w:r>
          </w:p>
        </w:tc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1347E" w14:textId="77777777" w:rsidR="00BC4F59" w:rsidRPr="00FF5E19" w:rsidRDefault="00BC4F59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L</w:t>
            </w:r>
          </w:p>
        </w:tc>
        <w:tc>
          <w:tcPr>
            <w:tcW w:w="7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7B138" w14:textId="77777777" w:rsidR="00BC4F59" w:rsidRPr="00702622" w:rsidRDefault="00BC4F59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L</w:t>
            </w:r>
          </w:p>
        </w:tc>
      </w:tr>
      <w:tr w:rsidR="0086202E" w:rsidRPr="00FF5E19" w14:paraId="55087B1B" w14:textId="77777777" w:rsidTr="0086202E">
        <w:trPr>
          <w:gridAfter w:val="1"/>
          <w:wAfter w:w="9" w:type="dxa"/>
          <w:trHeight w:val="1582"/>
        </w:trPr>
        <w:tc>
          <w:tcPr>
            <w:tcW w:w="4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5D3BC31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lastRenderedPageBreak/>
              <w:t>3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ACAF41B" w14:textId="77777777" w:rsidR="007F43E5" w:rsidRDefault="007F43E5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  <w:p w14:paraId="5C5D2724" w14:textId="77777777" w:rsidR="007F43E5" w:rsidRDefault="007F43E5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  <w:p w14:paraId="0C5A525F" w14:textId="77777777" w:rsidR="007F43E5" w:rsidRDefault="007F43E5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  <w:p w14:paraId="02E9F096" w14:textId="77777777" w:rsidR="007F43E5" w:rsidRDefault="007F43E5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  <w:p w14:paraId="66E77519" w14:textId="0016B9FE" w:rsidR="0086202E" w:rsidRPr="00FF5E19" w:rsidRDefault="0086202E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Góc và đường thẳng song song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F739333" w14:textId="77777777" w:rsidR="007F43E5" w:rsidRDefault="007F43E5" w:rsidP="005F038B">
            <w:pPr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</w:p>
          <w:p w14:paraId="4B921AD5" w14:textId="77777777" w:rsidR="007F43E5" w:rsidRDefault="007F43E5" w:rsidP="005F038B">
            <w:pPr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</w:p>
          <w:p w14:paraId="39E0C11C" w14:textId="77777777" w:rsidR="007F43E5" w:rsidRDefault="007F43E5" w:rsidP="005F038B">
            <w:pPr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</w:p>
          <w:p w14:paraId="58841CFE" w14:textId="3F1C406F" w:rsidR="0086202E" w:rsidRPr="00FF5E19" w:rsidRDefault="0086202E" w:rsidP="005F038B">
            <w:pPr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Hai đường thẳng song song. Tiên đề Euclid về đường thẳng song song</w:t>
            </w:r>
          </w:p>
        </w:tc>
        <w:tc>
          <w:tcPr>
            <w:tcW w:w="453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F591F1A" w14:textId="77777777" w:rsidR="0086202E" w:rsidRDefault="0086202E" w:rsidP="005F038B">
            <w:pPr>
              <w:jc w:val="both"/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FF5E19"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790B18AF" w14:textId="77777777" w:rsidR="0086202E" w:rsidRPr="00035549" w:rsidRDefault="0086202E" w:rsidP="005F038B">
            <w:pPr>
              <w:suppressAutoHyphens/>
              <w:autoSpaceDE w:val="0"/>
              <w:autoSpaceDN w:val="0"/>
              <w:adjustRightInd w:val="0"/>
              <w:spacing w:before="120" w:after="120"/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035549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>– Nhận biết được các góc ở vị trí đặc biệt (hai góc kề bù, hai góc đối đỉnh).</w:t>
            </w:r>
          </w:p>
          <w:p w14:paraId="39BEF586" w14:textId="77777777" w:rsidR="0086202E" w:rsidRPr="00035549" w:rsidRDefault="0086202E" w:rsidP="005F038B">
            <w:pPr>
              <w:suppressAutoHyphens/>
              <w:autoSpaceDE w:val="0"/>
              <w:autoSpaceDN w:val="0"/>
              <w:adjustRightInd w:val="0"/>
              <w:spacing w:before="120" w:after="120"/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035549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>– Nhận biết được tia phân giác của một góc.</w:t>
            </w:r>
          </w:p>
          <w:p w14:paraId="6DDDEA92" w14:textId="77777777" w:rsidR="0086202E" w:rsidRDefault="0086202E" w:rsidP="005F038B">
            <w:pPr>
              <w:jc w:val="both"/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</w:rPr>
              <w:t>Thông hiểu:</w:t>
            </w:r>
          </w:p>
          <w:p w14:paraId="757CDB85" w14:textId="77777777" w:rsidR="0086202E" w:rsidRPr="00035549" w:rsidRDefault="0086202E" w:rsidP="005F038B">
            <w:pPr>
              <w:suppressAutoHyphens/>
              <w:autoSpaceDE w:val="0"/>
              <w:autoSpaceDN w:val="0"/>
              <w:adjustRightInd w:val="0"/>
              <w:spacing w:before="120" w:after="120"/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035549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>– Mô tả được một số tính chất của hai đường thẳng song song.</w:t>
            </w:r>
          </w:p>
          <w:p w14:paraId="51FE8084" w14:textId="77777777" w:rsidR="0086202E" w:rsidRDefault="0086202E" w:rsidP="005F038B">
            <w:pPr>
              <w:jc w:val="both"/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</w:pPr>
            <w:r w:rsidRPr="00035549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>– Mô tả được dấu hiệu song song của hai đường thẳng thông qua cặp góc đồng vị, cặp góc so le tro</w:t>
            </w: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w:t>ng.</w:t>
            </w:r>
          </w:p>
          <w:p w14:paraId="2B9523E4" w14:textId="77777777" w:rsidR="0086202E" w:rsidRDefault="0086202E" w:rsidP="005F038B">
            <w:pPr>
              <w:jc w:val="both"/>
              <w:rPr>
                <w:rFonts w:ascii="Times New Roman" w:hAnsi="Times New Roman"/>
                <w:b/>
                <w:bCs/>
                <w:i/>
                <w:iCs/>
                <w:noProof/>
                <w:color w:val="000000"/>
                <w:sz w:val="26"/>
                <w:szCs w:val="26"/>
              </w:rPr>
            </w:pPr>
            <w:r w:rsidRPr="00B21251">
              <w:rPr>
                <w:rFonts w:ascii="Times New Roman" w:hAnsi="Times New Roman"/>
                <w:b/>
                <w:bCs/>
                <w:i/>
                <w:iCs/>
                <w:noProof/>
                <w:color w:val="000000"/>
                <w:sz w:val="26"/>
                <w:szCs w:val="26"/>
              </w:rPr>
              <w:t>Vận dụng:</w:t>
            </w:r>
          </w:p>
          <w:p w14:paraId="138EB6CD" w14:textId="77777777" w:rsidR="0086202E" w:rsidRPr="00B21251" w:rsidRDefault="0086202E" w:rsidP="005F038B">
            <w:pPr>
              <w:jc w:val="both"/>
              <w:rPr>
                <w:rFonts w:ascii="Times New Roman" w:eastAsia="Calibri" w:hAnsi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w:t>-</w:t>
            </w:r>
            <w:r w:rsidRPr="00B21251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w:t>Có kỷ năng tính số đo góc, chứng minh các quan hệ trong hình học.</w:t>
            </w:r>
          </w:p>
          <w:p w14:paraId="65078932" w14:textId="77777777" w:rsidR="0086202E" w:rsidRPr="00FF5E19" w:rsidRDefault="0086202E" w:rsidP="005F038B">
            <w:pPr>
              <w:jc w:val="both"/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D27423D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</w:p>
          <w:p w14:paraId="162520C3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2</w:t>
            </w:r>
            <w:r w:rsidRPr="00FF5E1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>TN</w:t>
            </w:r>
          </w:p>
          <w:p w14:paraId="2966A365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  <w:p w14:paraId="61972943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  <w:p w14:paraId="7F16EBCB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1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D60BFA3" w14:textId="77777777" w:rsidR="0086202E" w:rsidRPr="00B21251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1TN</w:t>
            </w:r>
          </w:p>
          <w:p w14:paraId="73A49179" w14:textId="77777777" w:rsidR="0086202E" w:rsidRPr="00702622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B6DD72E" w14:textId="77777777" w:rsidR="0086202E" w:rsidRPr="00B21251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L</w:t>
            </w:r>
          </w:p>
        </w:tc>
        <w:tc>
          <w:tcPr>
            <w:tcW w:w="74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FE4BBE2" w14:textId="77777777" w:rsidR="0086202E" w:rsidRPr="00702622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L</w:t>
            </w:r>
          </w:p>
        </w:tc>
      </w:tr>
      <w:tr w:rsidR="0086202E" w:rsidRPr="00FF5E19" w14:paraId="354BAC86" w14:textId="77777777" w:rsidTr="0086202E">
        <w:trPr>
          <w:gridAfter w:val="1"/>
          <w:wAfter w:w="9" w:type="dxa"/>
          <w:trHeight w:val="544"/>
        </w:trPr>
        <w:tc>
          <w:tcPr>
            <w:tcW w:w="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7A8E1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6930F" w14:textId="353BEC3F" w:rsidR="0086202E" w:rsidRPr="00FF5E19" w:rsidRDefault="0086202E" w:rsidP="005F038B">
            <w:pPr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am giác. Tam giác bằng nhau. Tam giác cân.</w:t>
            </w:r>
          </w:p>
          <w:p w14:paraId="1D047FB1" w14:textId="77777777" w:rsidR="0086202E" w:rsidRPr="00FF5E19" w:rsidRDefault="0086202E" w:rsidP="005F038B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FF5E19"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</w:rPr>
              <w:t>(4 t)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0A36997" w14:textId="5CC5736A" w:rsidR="0086202E" w:rsidRPr="00FF5E19" w:rsidRDefault="0086202E" w:rsidP="005F038B">
            <w:pPr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noProof/>
                <w:color w:val="000000" w:themeColor="text1"/>
                <w:sz w:val="26"/>
                <w:szCs w:val="26"/>
              </w:rPr>
              <w:t>Tổng các góc của một tam giác.Quan hệ giữa góc và cạnh đối diện.BĐT tam giác.</w:t>
            </w:r>
          </w:p>
        </w:tc>
        <w:tc>
          <w:tcPr>
            <w:tcW w:w="453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81699DA" w14:textId="77777777" w:rsidR="0086202E" w:rsidRPr="00FF5E19" w:rsidRDefault="0086202E" w:rsidP="005F038B">
            <w:pPr>
              <w:spacing w:line="312" w:lineRule="auto"/>
              <w:jc w:val="both"/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FF5E19"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06190B6D" w14:textId="77777777" w:rsidR="0086202E" w:rsidRPr="00FF5E19" w:rsidRDefault="0086202E" w:rsidP="005F038B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FF5E19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Nhận biết được </w:t>
            </w:r>
            <w:r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</w:rPr>
              <w:t>quan hệ giữa tổng ba góc của một tam giác</w:t>
            </w:r>
            <w:r w:rsidRPr="00FF5E19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14:paraId="09D8162A" w14:textId="77777777" w:rsidR="0086202E" w:rsidRDefault="0086202E" w:rsidP="005F038B">
            <w:pPr>
              <w:spacing w:line="312" w:lineRule="auto"/>
              <w:jc w:val="both"/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FF5E19"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hông hiểu:</w:t>
            </w:r>
          </w:p>
          <w:p w14:paraId="41D6FA43" w14:textId="77777777" w:rsidR="0086202E" w:rsidRPr="00702622" w:rsidRDefault="0086202E" w:rsidP="005F038B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702622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>– Giải thích được định lí về tổng các góc trong một tam giác bằng 180</w:t>
            </w:r>
            <w:r w:rsidRPr="00702622">
              <w:rPr>
                <w:rFonts w:ascii="Times New Roman" w:hAnsi="Times New Roman"/>
                <w:noProof/>
                <w:color w:val="000000"/>
                <w:sz w:val="26"/>
                <w:szCs w:val="26"/>
                <w:vertAlign w:val="superscript"/>
                <w:lang w:val="vi-VN"/>
              </w:rPr>
              <w:t>o</w:t>
            </w:r>
            <w:r w:rsidRPr="00702622">
              <w:rPr>
                <w:rFonts w:ascii="Times New Roman" w:hAnsi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  <w:p w14:paraId="6F4BAE3C" w14:textId="77777777" w:rsidR="0086202E" w:rsidRPr="00FF5E19" w:rsidRDefault="0086202E" w:rsidP="005F038B">
            <w:pPr>
              <w:spacing w:line="312" w:lineRule="auto"/>
              <w:jc w:val="both"/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  <w:p w14:paraId="45682217" w14:textId="77777777" w:rsidR="0086202E" w:rsidRPr="00FF5E19" w:rsidRDefault="0086202E" w:rsidP="005F038B">
            <w:pPr>
              <w:spacing w:line="312" w:lineRule="auto"/>
              <w:jc w:val="both"/>
              <w:rPr>
                <w:rFonts w:ascii="Times New Roman" w:eastAsia="Calibri" w:hAnsi="Times New Roman"/>
                <w:b/>
                <w:i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2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6F0B495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</w:p>
          <w:p w14:paraId="1B4C8502" w14:textId="5BA66BD9" w:rsidR="0086202E" w:rsidRPr="00FF5E19" w:rsidRDefault="000E4FBF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2</w:t>
            </w:r>
            <w:r w:rsidR="0086202E" w:rsidRPr="00FF5E19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>TN</w:t>
            </w:r>
          </w:p>
          <w:p w14:paraId="61975F23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1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729B183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8E0B755" w14:textId="77777777" w:rsidR="0086202E" w:rsidRPr="00FF5E19" w:rsidRDefault="0086202E" w:rsidP="000E4FBF">
            <w:pPr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5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5B8EEBE" w14:textId="1DE99FF9" w:rsidR="0086202E" w:rsidRPr="008F1A36" w:rsidRDefault="0086202E" w:rsidP="00517F7A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L</w:t>
            </w:r>
          </w:p>
        </w:tc>
        <w:tc>
          <w:tcPr>
            <w:tcW w:w="74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2ABD30E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4CC865F" w14:textId="77777777" w:rsidR="0086202E" w:rsidRPr="00FF5E19" w:rsidRDefault="0086202E" w:rsidP="005F038B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</w:tbl>
    <w:p w14:paraId="6A7C9E04" w14:textId="77777777" w:rsidR="001C5918" w:rsidRPr="004A5350" w:rsidRDefault="001C5918" w:rsidP="00DA1F80">
      <w:pPr>
        <w:rPr>
          <w:rFonts w:ascii="Times New Roman" w:hAnsi="Times New Roman" w:cs="Times New Roman"/>
          <w:sz w:val="28"/>
          <w:szCs w:val="28"/>
        </w:rPr>
      </w:pPr>
    </w:p>
    <w:p w14:paraId="49C6F311" w14:textId="77777777" w:rsidR="0074692F" w:rsidRPr="004A5350" w:rsidRDefault="0074692F" w:rsidP="00DA1F80">
      <w:pPr>
        <w:rPr>
          <w:rFonts w:ascii="Times New Roman" w:hAnsi="Times New Roman" w:cs="Times New Roman"/>
          <w:b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 xml:space="preserve">                 </w:t>
      </w:r>
    </w:p>
    <w:p w14:paraId="7FF0B5E7" w14:textId="7E600875" w:rsidR="00567623" w:rsidRDefault="00567623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4531670A" w14:textId="134AD243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38710FD5" w14:textId="647940C2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1AB63F46" w14:textId="5CA63060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6E9ACBCF" w14:textId="4389A47B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1277EC43" w14:textId="1DAF7732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6F7C7D1F" w14:textId="15D904CD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4199EDBC" w14:textId="49422727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09E4E58D" w14:textId="2D4718A8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1B89B4FB" w14:textId="0CF0D3C2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0DF87366" w14:textId="0F6FD332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5005CF0C" w14:textId="09E4EDCF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2E83C7A3" w14:textId="108E7CDA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4558795B" w14:textId="6E3480CE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29A87688" w14:textId="0F37CE2B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6AED09B5" w14:textId="229A468A" w:rsidR="00487182" w:rsidRDefault="00487182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507F5A79" w14:textId="349501CC" w:rsidR="00567623" w:rsidRDefault="00567623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5372B851" w14:textId="77777777" w:rsidR="00517F7A" w:rsidRPr="004A5350" w:rsidRDefault="00517F7A" w:rsidP="00DA1F80">
      <w:pPr>
        <w:rPr>
          <w:rFonts w:ascii="Times New Roman" w:hAnsi="Times New Roman" w:cs="Times New Roman"/>
          <w:b/>
          <w:sz w:val="28"/>
          <w:szCs w:val="28"/>
        </w:rPr>
      </w:pPr>
    </w:p>
    <w:p w14:paraId="29AE860C" w14:textId="1427BEB0" w:rsidR="005715C2" w:rsidRPr="004A5350" w:rsidRDefault="00CF1711" w:rsidP="00DA1F8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ĐÁNH GIÁ </w:t>
      </w:r>
      <w:r w:rsidR="005715C2" w:rsidRPr="004A5350">
        <w:rPr>
          <w:rFonts w:ascii="Times New Roman" w:hAnsi="Times New Roman" w:cs="Times New Roman"/>
          <w:b/>
          <w:sz w:val="28"/>
          <w:szCs w:val="28"/>
        </w:rPr>
        <w:t>CUỐI KÌ I TOÁN 7</w:t>
      </w:r>
    </w:p>
    <w:p w14:paraId="27594DE8" w14:textId="77777777" w:rsidR="005715C2" w:rsidRPr="004A5350" w:rsidRDefault="005715C2" w:rsidP="00DA1F80">
      <w:pPr>
        <w:tabs>
          <w:tab w:val="left" w:pos="1035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>(Thời gian làm bài: 90 phút)</w:t>
      </w:r>
    </w:p>
    <w:p w14:paraId="280E8510" w14:textId="2AA5726C" w:rsidR="005715C2" w:rsidRPr="004A5350" w:rsidRDefault="005715C2" w:rsidP="00DA1F80">
      <w:pPr>
        <w:ind w:left="142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 xml:space="preserve">Phần </w:t>
      </w:r>
      <w:r w:rsidRPr="004A5350">
        <w:rPr>
          <w:rFonts w:ascii="Times New Roman" w:hAnsi="Times New Roman" w:cs="Times New Roman"/>
          <w:b/>
          <w:sz w:val="28"/>
          <w:szCs w:val="28"/>
        </w:rPr>
        <w:t>I</w:t>
      </w: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Trắc nghiệm khách quan. </w:t>
      </w:r>
      <w:r w:rsidRPr="004A5350">
        <w:rPr>
          <w:rFonts w:ascii="Times New Roman" w:hAnsi="Times New Roman" w:cs="Times New Roman"/>
          <w:b/>
          <w:i/>
          <w:sz w:val="28"/>
          <w:szCs w:val="28"/>
          <w:lang w:val="vi-VN"/>
        </w:rPr>
        <w:t>(</w:t>
      </w:r>
      <w:r w:rsidR="00DA5D88"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4A5350">
        <w:rPr>
          <w:rFonts w:ascii="Times New Roman" w:hAnsi="Times New Roman" w:cs="Times New Roman"/>
          <w:b/>
          <w:i/>
          <w:sz w:val="28"/>
          <w:szCs w:val="28"/>
          <w:lang w:val="vi-VN"/>
        </w:rPr>
        <w:t>,0 điểm)</w:t>
      </w: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</w:p>
    <w:p w14:paraId="5013911A" w14:textId="77777777" w:rsidR="005715C2" w:rsidRPr="004A5350" w:rsidRDefault="005715C2" w:rsidP="00DA1F80">
      <w:pPr>
        <w:ind w:left="142"/>
        <w:rPr>
          <w:rFonts w:ascii="Times New Roman" w:hAnsi="Times New Roman" w:cs="Times New Roman"/>
          <w:sz w:val="28"/>
          <w:szCs w:val="28"/>
          <w:lang w:val="vi-VN"/>
        </w:rPr>
      </w:pPr>
      <w:r w:rsidRPr="004A5350">
        <w:rPr>
          <w:rFonts w:ascii="Times New Roman" w:hAnsi="Times New Roman" w:cs="Times New Roman"/>
          <w:sz w:val="28"/>
          <w:szCs w:val="28"/>
          <w:lang w:val="vi-VN"/>
        </w:rPr>
        <w:t>Hãy khoanh tròn vào phương án đúng trong mỗi câu dưới đây:</w:t>
      </w:r>
    </w:p>
    <w:p w14:paraId="19B26791" w14:textId="42FC2F0A" w:rsidR="005715C2" w:rsidRPr="004A5350" w:rsidRDefault="005715C2" w:rsidP="00DA1F80">
      <w:pPr>
        <w:rPr>
          <w:rFonts w:ascii="Times New Roman" w:hAnsi="Times New Roman" w:cs="Times New Roman"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>Câu 1</w:t>
      </w:r>
      <w:r w:rsidRPr="004A5350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Pr="004A5350">
        <w:rPr>
          <w:rFonts w:ascii="Times New Roman" w:hAnsi="Times New Roman" w:cs="Times New Roman"/>
          <w:sz w:val="28"/>
          <w:szCs w:val="28"/>
        </w:rPr>
        <w:t>Chọn khẳng định đúng trong các khẳng định sau:</w:t>
      </w:r>
    </w:p>
    <w:p w14:paraId="6C3BE656" w14:textId="77777777" w:rsidR="005715C2" w:rsidRPr="004A5350" w:rsidRDefault="005715C2" w:rsidP="00DA1F80">
      <w:pPr>
        <w:ind w:firstLine="720"/>
        <w:rPr>
          <w:rFonts w:ascii="Times New Roman" w:hAnsi="Times New Roman" w:cs="Times New Roman"/>
          <w:b/>
          <w:sz w:val="28"/>
          <w:szCs w:val="28"/>
        </w:rPr>
      </w:pPr>
      <w:bookmarkStart w:id="1" w:name="MTBlankEqn"/>
      <w:r w:rsidRPr="00606DF0">
        <w:rPr>
          <w:rFonts w:ascii="Times New Roman" w:hAnsi="Times New Roman" w:cs="Times New Roman"/>
          <w:sz w:val="28"/>
          <w:szCs w:val="28"/>
        </w:rPr>
        <w:t xml:space="preserve">A. </w:t>
      </w:r>
      <w:r w:rsidRPr="00606DF0">
        <w:rPr>
          <w:rFonts w:ascii="Times New Roman" w:hAnsi="Times New Roman" w:cs="Times New Roman"/>
          <w:position w:val="-26"/>
          <w:sz w:val="28"/>
          <w:szCs w:val="28"/>
        </w:rPr>
        <w:object w:dxaOrig="800" w:dyaOrig="720" w14:anchorId="460409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6pt;height:36.75pt" o:ole="">
            <v:imagedata r:id="rId9" o:title=""/>
          </v:shape>
          <o:OLEObject Type="Embed" ProgID="Equation.DSMT4" ShapeID="_x0000_i1025" DrawAspect="Content" ObjectID="_1728821460" r:id="rId10"/>
        </w:object>
      </w:r>
      <w:bookmarkEnd w:id="1"/>
      <w:r w:rsidRPr="00606DF0">
        <w:rPr>
          <w:rFonts w:ascii="Times New Roman" w:hAnsi="Times New Roman" w:cs="Times New Roman"/>
          <w:sz w:val="28"/>
          <w:szCs w:val="28"/>
        </w:rPr>
        <w:tab/>
      </w:r>
      <w:r w:rsidRPr="00606DF0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06DF0">
        <w:rPr>
          <w:rFonts w:ascii="Times New Roman" w:hAnsi="Times New Roman" w:cs="Times New Roman"/>
          <w:position w:val="-26"/>
          <w:sz w:val="28"/>
          <w:szCs w:val="28"/>
        </w:rPr>
        <w:object w:dxaOrig="960" w:dyaOrig="720" w14:anchorId="23E814B2">
          <v:shape id="_x0000_i1026" type="#_x0000_t75" style="width:48.25pt;height:36.75pt" o:ole="">
            <v:imagedata r:id="rId11" o:title=""/>
          </v:shape>
          <o:OLEObject Type="Embed" ProgID="Equation.DSMT4" ShapeID="_x0000_i1026" DrawAspect="Content" ObjectID="_1728821461" r:id="rId12"/>
        </w:object>
      </w:r>
      <w:r w:rsidRPr="00606DF0">
        <w:rPr>
          <w:rFonts w:ascii="Times New Roman" w:hAnsi="Times New Roman" w:cs="Times New Roman"/>
          <w:sz w:val="28"/>
          <w:szCs w:val="28"/>
        </w:rPr>
        <w:tab/>
      </w:r>
      <w:r w:rsidRPr="00606DF0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06DF0">
        <w:rPr>
          <w:rFonts w:ascii="Times New Roman" w:hAnsi="Times New Roman" w:cs="Times New Roman"/>
          <w:position w:val="-26"/>
          <w:sz w:val="28"/>
          <w:szCs w:val="28"/>
        </w:rPr>
        <w:object w:dxaOrig="800" w:dyaOrig="720" w14:anchorId="196EB753">
          <v:shape id="_x0000_i1027" type="#_x0000_t75" style="width:40.6pt;height:36.75pt" o:ole="">
            <v:imagedata r:id="rId13" o:title=""/>
          </v:shape>
          <o:OLEObject Type="Embed" ProgID="Equation.DSMT4" ShapeID="_x0000_i1027" DrawAspect="Content" ObjectID="_1728821462" r:id="rId14"/>
        </w:object>
      </w:r>
      <w:r w:rsidRPr="00606DF0">
        <w:rPr>
          <w:rFonts w:ascii="Times New Roman" w:hAnsi="Times New Roman" w:cs="Times New Roman"/>
          <w:sz w:val="28"/>
          <w:szCs w:val="28"/>
        </w:rPr>
        <w:tab/>
      </w:r>
      <w:r w:rsidRPr="00606DF0">
        <w:rPr>
          <w:rFonts w:ascii="Times New Roman" w:hAnsi="Times New Roman" w:cs="Times New Roman"/>
          <w:sz w:val="28"/>
          <w:szCs w:val="28"/>
        </w:rPr>
        <w:tab/>
        <w:t>D.</w:t>
      </w:r>
      <w:r w:rsidRPr="004A535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A5350">
        <w:rPr>
          <w:rFonts w:ascii="Times New Roman" w:hAnsi="Times New Roman" w:cs="Times New Roman"/>
          <w:b/>
          <w:position w:val="-6"/>
          <w:sz w:val="28"/>
          <w:szCs w:val="28"/>
        </w:rPr>
        <w:object w:dxaOrig="1080" w:dyaOrig="279" w14:anchorId="477BA9A4">
          <v:shape id="_x0000_i1028" type="#_x0000_t75" style="width:54.4pt;height:14.55pt" o:ole="">
            <v:imagedata r:id="rId15" o:title=""/>
          </v:shape>
          <o:OLEObject Type="Embed" ProgID="Equation.DSMT4" ShapeID="_x0000_i1028" DrawAspect="Content" ObjectID="_1728821463" r:id="rId16"/>
        </w:object>
      </w:r>
    </w:p>
    <w:p w14:paraId="15A0C456" w14:textId="77777777" w:rsidR="00FC68CD" w:rsidRDefault="005715C2" w:rsidP="00FC68CD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  <w:r w:rsidRPr="004A5350">
        <w:rPr>
          <w:b/>
          <w:sz w:val="28"/>
          <w:szCs w:val="28"/>
        </w:rPr>
        <w:t>Câu 2:</w:t>
      </w:r>
      <w:r w:rsidRPr="004A5350">
        <w:rPr>
          <w:rStyle w:val="Strong"/>
          <w:sz w:val="28"/>
          <w:szCs w:val="28"/>
        </w:rPr>
        <w:t xml:space="preserve"> </w:t>
      </w:r>
      <w:r w:rsidR="00FC68CD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 w:rsidR="00FC68CD" w:rsidRPr="00AC085C">
        <w:rPr>
          <w:rFonts w:ascii="Times New Roman" w:eastAsia="Calibri" w:hAnsi="Times New Roman" w:cs="Times New Roman"/>
          <w:bCs/>
          <w:noProof/>
          <w:sz w:val="28"/>
          <w:szCs w:val="28"/>
        </w:rPr>
        <w:t>Sắp xếp các</w:t>
      </w:r>
      <w:r w:rsidR="00FC68CD">
        <w:rPr>
          <w:rFonts w:ascii="Times New Roman" w:eastAsia="Calibri" w:hAnsi="Times New Roman" w:cs="Times New Roman"/>
          <w:bCs/>
          <w:noProof/>
          <w:sz w:val="28"/>
          <w:szCs w:val="28"/>
        </w:rPr>
        <w:t xml:space="preserve"> số hữu</w:t>
      </w:r>
      <w:r w:rsidR="00FC68CD" w:rsidRPr="00AC085C">
        <w:rPr>
          <w:rFonts w:ascii="Times New Roman" w:eastAsia="Calibri" w:hAnsi="Times New Roman" w:cs="Times New Roman"/>
          <w:bCs/>
          <w:noProof/>
          <w:sz w:val="28"/>
          <w:szCs w:val="28"/>
        </w:rPr>
        <w:t xml:space="preserve"> tỉ</w:t>
      </w:r>
      <w:r w:rsidR="00FC68CD">
        <w:rPr>
          <w:rFonts w:ascii="Times New Roman" w:eastAsia="Calibri" w:hAnsi="Times New Roman" w:cs="Times New Roman"/>
          <w:bCs/>
          <w:noProof/>
          <w:sz w:val="28"/>
          <w:szCs w:val="28"/>
        </w:rPr>
        <w:t xml:space="preserve"> </w:t>
      </w:r>
      <w:r w:rsidR="00FC68CD" w:rsidRPr="00AC085C">
        <w:rPr>
          <w:rFonts w:ascii="Times New Roman" w:eastAsia="Calibri" w:hAnsi="Times New Roman" w:cs="Times New Roman"/>
          <w:bCs/>
          <w:noProof/>
          <w:sz w:val="28"/>
          <w:szCs w:val="28"/>
        </w:rPr>
        <w:t>sau</w:t>
      </w:r>
      <w:r w:rsidR="00FC68CD">
        <w:rPr>
          <w:rFonts w:ascii="Times New Roman" w:eastAsia="Calibri" w:hAnsi="Times New Roman" w:cs="Times New Roman"/>
          <w:bCs/>
          <w:noProof/>
          <w:sz w:val="28"/>
          <w:szCs w:val="28"/>
        </w:rPr>
        <w:t xml:space="preserve"> </w:t>
      </w:r>
      <w:r w:rsidR="00FC68CD" w:rsidRPr="00AC085C">
        <w:rPr>
          <w:rFonts w:ascii="Times New Roman" w:eastAsia="Calibri" w:hAnsi="Times New Roman" w:cs="Times New Roman"/>
          <w:bCs/>
          <w:noProof/>
          <w:sz w:val="28"/>
          <w:szCs w:val="28"/>
        </w:rPr>
        <w:t>theo thứ tự tăng dầ</w:t>
      </w:r>
      <w:r w:rsidR="00FC68CD">
        <w:rPr>
          <w:rFonts w:ascii="Times New Roman" w:eastAsia="Calibri" w:hAnsi="Times New Roman" w:cs="Times New Roman"/>
          <w:bCs/>
          <w:noProof/>
          <w:sz w:val="28"/>
          <w:szCs w:val="28"/>
        </w:rPr>
        <w:t xml:space="preserve">n: </w:t>
      </w:r>
      <w:r w:rsidR="00FC68CD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 w:rsidR="00FC68CD" w:rsidRPr="00AC085C">
        <w:rPr>
          <w:rFonts w:ascii="Times New Roman" w:eastAsia="Calibri" w:hAnsi="Times New Roman" w:cs="Times New Roman"/>
          <w:b/>
          <w:bCs/>
          <w:noProof/>
          <w:position w:val="-24"/>
          <w:sz w:val="28"/>
          <w:szCs w:val="28"/>
        </w:rPr>
        <w:object w:dxaOrig="1100" w:dyaOrig="620" w14:anchorId="2D22B3F2">
          <v:shape id="_x0000_i1029" type="#_x0000_t75" style="width:55.15pt;height:30.65pt" o:ole="">
            <v:imagedata r:id="rId17" o:title=""/>
          </v:shape>
          <o:OLEObject Type="Embed" ProgID="Equation.DSMT4" ShapeID="_x0000_i1029" DrawAspect="Content" ObjectID="_1728821464" r:id="rId18"/>
        </w:object>
      </w:r>
    </w:p>
    <w:p w14:paraId="5D102D43" w14:textId="1E1A2AB0" w:rsidR="005715C2" w:rsidRPr="00FC68CD" w:rsidRDefault="00FC68CD" w:rsidP="00FC68CD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A.</w:t>
      </w:r>
      <w:r w:rsidRPr="00AC085C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 w:rsidRPr="00AC085C">
        <w:rPr>
          <w:rFonts w:ascii="Times New Roman" w:eastAsia="Calibri" w:hAnsi="Times New Roman" w:cs="Times New Roman"/>
          <w:b/>
          <w:bCs/>
          <w:noProof/>
          <w:position w:val="-24"/>
          <w:sz w:val="28"/>
          <w:szCs w:val="28"/>
        </w:rPr>
        <w:object w:dxaOrig="1100" w:dyaOrig="620" w14:anchorId="275E28BA">
          <v:shape id="_x0000_i1030" type="#_x0000_t75" style="width:55.15pt;height:30.65pt" o:ole="">
            <v:imagedata r:id="rId17" o:title=""/>
          </v:shape>
          <o:OLEObject Type="Embed" ProgID="Equation.DSMT4" ShapeID="_x0000_i1030" DrawAspect="Content" ObjectID="_1728821465" r:id="rId19"/>
        </w:object>
      </w: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                   B.</w:t>
      </w:r>
      <w:r w:rsidRPr="00AC085C">
        <w:rPr>
          <w:rFonts w:ascii="Times New Roman" w:eastAsia="Calibri" w:hAnsi="Times New Roman" w:cs="Times New Roman"/>
          <w:b/>
          <w:bCs/>
          <w:noProof/>
          <w:position w:val="-24"/>
          <w:sz w:val="28"/>
          <w:szCs w:val="28"/>
        </w:rPr>
        <w:object w:dxaOrig="1080" w:dyaOrig="620" w14:anchorId="624D2AEE">
          <v:shape id="_x0000_i1031" type="#_x0000_t75" style="width:54.4pt;height:30.65pt" o:ole="">
            <v:imagedata r:id="rId20" o:title=""/>
          </v:shape>
          <o:OLEObject Type="Embed" ProgID="Equation.DSMT4" ShapeID="_x0000_i1031" DrawAspect="Content" ObjectID="_1728821466" r:id="rId21"/>
        </w:object>
      </w:r>
      <w:r w:rsidRPr="00AC085C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                     C.  </w:t>
      </w:r>
      <w:r w:rsidRPr="00AC085C">
        <w:rPr>
          <w:rFonts w:ascii="Times New Roman" w:eastAsia="Calibri" w:hAnsi="Times New Roman" w:cs="Times New Roman"/>
          <w:b/>
          <w:bCs/>
          <w:noProof/>
          <w:position w:val="-24"/>
          <w:sz w:val="28"/>
          <w:szCs w:val="28"/>
        </w:rPr>
        <w:object w:dxaOrig="1100" w:dyaOrig="620" w14:anchorId="4574D19D">
          <v:shape id="_x0000_i1032" type="#_x0000_t75" style="width:55.15pt;height:30.65pt" o:ole="">
            <v:imagedata r:id="rId22" o:title=""/>
          </v:shape>
          <o:OLEObject Type="Embed" ProgID="Equation.DSMT4" ShapeID="_x0000_i1032" DrawAspect="Content" ObjectID="_1728821467" r:id="rId23"/>
        </w:object>
      </w: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          D. </w:t>
      </w:r>
      <w:r w:rsidRPr="00AC085C">
        <w:rPr>
          <w:rFonts w:ascii="Times New Roman" w:eastAsia="Calibri" w:hAnsi="Times New Roman" w:cs="Times New Roman"/>
          <w:b/>
          <w:bCs/>
          <w:noProof/>
          <w:position w:val="-24"/>
          <w:sz w:val="28"/>
          <w:szCs w:val="28"/>
        </w:rPr>
        <w:object w:dxaOrig="1080" w:dyaOrig="620" w14:anchorId="2D9A561E">
          <v:shape id="_x0000_i1033" type="#_x0000_t75" style="width:54.4pt;height:30.65pt" o:ole="">
            <v:imagedata r:id="rId24" o:title=""/>
          </v:shape>
          <o:OLEObject Type="Embed" ProgID="Equation.DSMT4" ShapeID="_x0000_i1033" DrawAspect="Content" ObjectID="_1728821468" r:id="rId25"/>
        </w:object>
      </w:r>
    </w:p>
    <w:p w14:paraId="0AD49E17" w14:textId="41452D79" w:rsidR="005715C2" w:rsidRPr="004A5350" w:rsidRDefault="005715C2" w:rsidP="00DA1F80">
      <w:pPr>
        <w:contextualSpacing/>
        <w:rPr>
          <w:rFonts w:ascii="Times New Roman" w:hAnsi="Times New Roman" w:cs="Times New Roman"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76068">
        <w:rPr>
          <w:rFonts w:ascii="Times New Roman" w:hAnsi="Times New Roman" w:cs="Times New Roman"/>
          <w:b/>
          <w:sz w:val="28"/>
          <w:szCs w:val="28"/>
        </w:rPr>
        <w:t>3</w:t>
      </w:r>
      <w:r w:rsidRPr="004A5350">
        <w:rPr>
          <w:rFonts w:ascii="Times New Roman" w:hAnsi="Times New Roman" w:cs="Times New Roman"/>
          <w:sz w:val="28"/>
          <w:szCs w:val="28"/>
        </w:rPr>
        <w:t>: Số nào là số vô tỉ trong các số sau:</w:t>
      </w:r>
    </w:p>
    <w:p w14:paraId="19C185C4" w14:textId="4BA84545" w:rsidR="005715C2" w:rsidRPr="00606DF0" w:rsidRDefault="00714396" w:rsidP="00DA1F80">
      <w:pPr>
        <w:pStyle w:val="ListParagraph"/>
        <w:ind w:left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5715C2" w:rsidRPr="00606DF0">
        <w:rPr>
          <w:rFonts w:ascii="Times New Roman" w:hAnsi="Times New Roman" w:cs="Times New Roman"/>
          <w:sz w:val="28"/>
          <w:szCs w:val="28"/>
        </w:rPr>
        <w:t xml:space="preserve">A. </w:t>
      </w:r>
      <w:r w:rsidR="005715C2" w:rsidRPr="00606DF0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7A5D6C69">
          <v:shape id="_x0000_i1034" type="#_x0000_t75" style="width:12.25pt;height:31.4pt" o:ole="">
            <v:imagedata r:id="rId26" o:title=""/>
          </v:shape>
          <o:OLEObject Type="Embed" ProgID="Equation.DSMT4" ShapeID="_x0000_i1034" DrawAspect="Content" ObjectID="_1728821469" r:id="rId27"/>
        </w:object>
      </w:r>
      <w:r w:rsidR="005715C2" w:rsidRPr="00606DF0">
        <w:rPr>
          <w:rFonts w:ascii="Times New Roman" w:hAnsi="Times New Roman" w:cs="Times New Roman"/>
          <w:sz w:val="28"/>
          <w:szCs w:val="28"/>
        </w:rPr>
        <w:tab/>
      </w:r>
      <w:r w:rsidR="005715C2" w:rsidRPr="00606DF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5715C2" w:rsidRPr="00606DF0">
        <w:rPr>
          <w:rFonts w:ascii="Times New Roman" w:hAnsi="Times New Roman" w:cs="Times New Roman"/>
          <w:sz w:val="28"/>
          <w:szCs w:val="28"/>
        </w:rPr>
        <w:t xml:space="preserve">B. </w:t>
      </w:r>
      <w:r w:rsidR="005715C2" w:rsidRPr="00606DF0">
        <w:rPr>
          <w:rFonts w:ascii="Times New Roman" w:hAnsi="Times New Roman" w:cs="Times New Roman"/>
          <w:position w:val="-6"/>
          <w:sz w:val="28"/>
          <w:szCs w:val="28"/>
        </w:rPr>
        <w:object w:dxaOrig="380" w:dyaOrig="340" w14:anchorId="6D14FF17">
          <v:shape id="_x0000_i1035" type="#_x0000_t75" style="width:17.6pt;height:17.6pt" o:ole="">
            <v:imagedata r:id="rId28" o:title=""/>
          </v:shape>
          <o:OLEObject Type="Embed" ProgID="Equation.DSMT4" ShapeID="_x0000_i1035" DrawAspect="Content" ObjectID="_1728821470" r:id="rId29"/>
        </w:object>
      </w:r>
      <w:r w:rsidR="005715C2" w:rsidRPr="00606DF0">
        <w:rPr>
          <w:rFonts w:ascii="Times New Roman" w:hAnsi="Times New Roman" w:cs="Times New Roman"/>
          <w:sz w:val="28"/>
          <w:szCs w:val="28"/>
        </w:rPr>
        <w:tab/>
      </w:r>
      <w:r w:rsidR="005715C2" w:rsidRPr="00606DF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5715C2" w:rsidRPr="00606DF0">
        <w:rPr>
          <w:rFonts w:ascii="Times New Roman" w:hAnsi="Times New Roman" w:cs="Times New Roman"/>
          <w:sz w:val="28"/>
          <w:szCs w:val="28"/>
        </w:rPr>
        <w:t>C. 3,5</w:t>
      </w:r>
      <w:r w:rsidR="005715C2" w:rsidRPr="00606DF0">
        <w:rPr>
          <w:rFonts w:ascii="Times New Roman" w:hAnsi="Times New Roman" w:cs="Times New Roman"/>
          <w:sz w:val="28"/>
          <w:szCs w:val="28"/>
        </w:rPr>
        <w:tab/>
      </w:r>
      <w:r w:rsidR="005715C2" w:rsidRPr="00606DF0">
        <w:rPr>
          <w:rFonts w:ascii="Times New Roman" w:hAnsi="Times New Roman" w:cs="Times New Roman"/>
          <w:sz w:val="28"/>
          <w:szCs w:val="28"/>
        </w:rPr>
        <w:tab/>
      </w:r>
      <w:r w:rsidR="005715C2" w:rsidRPr="00606DF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17AA6">
        <w:rPr>
          <w:rFonts w:ascii="Times New Roman" w:hAnsi="Times New Roman" w:cs="Times New Roman"/>
          <w:sz w:val="28"/>
          <w:szCs w:val="28"/>
        </w:rPr>
        <w:t xml:space="preserve">       </w:t>
      </w:r>
      <w:r w:rsidR="005715C2" w:rsidRPr="00606DF0">
        <w:rPr>
          <w:rFonts w:ascii="Times New Roman" w:hAnsi="Times New Roman" w:cs="Times New Roman"/>
          <w:sz w:val="28"/>
          <w:szCs w:val="28"/>
        </w:rPr>
        <w:t>D. 0</w:t>
      </w:r>
    </w:p>
    <w:p w14:paraId="4342F36C" w14:textId="6853503F" w:rsidR="00D13A9F" w:rsidRPr="004A5350" w:rsidRDefault="00D13A9F" w:rsidP="00DA1F80">
      <w:pPr>
        <w:rPr>
          <w:rFonts w:ascii="Times New Roman" w:hAnsi="Times New Roman" w:cs="Times New Roman"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4A5350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4A5350">
        <w:rPr>
          <w:rFonts w:ascii="Times New Roman" w:hAnsi="Times New Roman" w:cs="Times New Roman"/>
          <w:sz w:val="28"/>
          <w:szCs w:val="28"/>
        </w:rPr>
        <w:t>Trong các kết quả sau, kết quả nào đúng?</w:t>
      </w:r>
    </w:p>
    <w:p w14:paraId="469D0A62" w14:textId="47F6BB32" w:rsidR="00D13A9F" w:rsidRPr="00D13A9F" w:rsidRDefault="00D13A9F" w:rsidP="00DA1F80">
      <w:pPr>
        <w:rPr>
          <w:rFonts w:ascii="Times New Roman" w:hAnsi="Times New Roman" w:cs="Times New Roman"/>
          <w:sz w:val="28"/>
          <w:szCs w:val="28"/>
        </w:rPr>
      </w:pPr>
      <w:r w:rsidRPr="004A5350">
        <w:rPr>
          <w:rFonts w:ascii="Times New Roman" w:hAnsi="Times New Roman" w:cs="Times New Roman"/>
          <w:sz w:val="28"/>
          <w:szCs w:val="28"/>
        </w:rPr>
        <w:tab/>
      </w:r>
      <w:r w:rsidRPr="00606DF0">
        <w:rPr>
          <w:rFonts w:ascii="Times New Roman" w:hAnsi="Times New Roman" w:cs="Times New Roman"/>
          <w:bCs/>
          <w:sz w:val="28"/>
          <w:szCs w:val="28"/>
        </w:rPr>
        <w:t>A</w:t>
      </w:r>
      <w:r w:rsidRPr="00606DF0">
        <w:rPr>
          <w:rFonts w:ascii="Times New Roman" w:hAnsi="Times New Roman" w:cs="Times New Roman"/>
          <w:sz w:val="28"/>
          <w:szCs w:val="28"/>
        </w:rPr>
        <w:t xml:space="preserve">. </w:t>
      </w:r>
      <w:r w:rsidR="00517AA6" w:rsidRPr="00517AA6">
        <w:rPr>
          <w:rFonts w:ascii="Times New Roman" w:hAnsi="Times New Roman" w:cs="Times New Roman"/>
          <w:position w:val="-8"/>
          <w:sz w:val="28"/>
          <w:szCs w:val="28"/>
        </w:rPr>
        <w:object w:dxaOrig="980" w:dyaOrig="400" w14:anchorId="11A42407">
          <v:shape id="_x0000_i1036" type="#_x0000_t75" style="width:48.25pt;height:19.9pt" o:ole="">
            <v:imagedata r:id="rId30" o:title=""/>
          </v:shape>
          <o:OLEObject Type="Embed" ProgID="Equation.DSMT4" ShapeID="_x0000_i1036" DrawAspect="Content" ObjectID="_1728821471" r:id="rId31"/>
        </w:object>
      </w:r>
      <w:r w:rsidRPr="00606DF0">
        <w:rPr>
          <w:rFonts w:ascii="Times New Roman" w:hAnsi="Times New Roman" w:cs="Times New Roman"/>
          <w:sz w:val="28"/>
          <w:szCs w:val="28"/>
        </w:rPr>
        <w:tab/>
      </w:r>
      <w:r w:rsidR="00517AA6">
        <w:rPr>
          <w:rFonts w:ascii="Times New Roman" w:hAnsi="Times New Roman" w:cs="Times New Roman"/>
          <w:sz w:val="28"/>
          <w:szCs w:val="28"/>
        </w:rPr>
        <w:t xml:space="preserve">       </w:t>
      </w:r>
      <w:r w:rsidRPr="00606DF0">
        <w:rPr>
          <w:rFonts w:ascii="Times New Roman" w:hAnsi="Times New Roman" w:cs="Times New Roman"/>
          <w:bCs/>
          <w:sz w:val="28"/>
          <w:szCs w:val="28"/>
        </w:rPr>
        <w:t>B.</w:t>
      </w:r>
      <w:r w:rsidRPr="00606DF0">
        <w:rPr>
          <w:rFonts w:ascii="Times New Roman" w:hAnsi="Times New Roman" w:cs="Times New Roman"/>
          <w:sz w:val="28"/>
          <w:szCs w:val="28"/>
        </w:rPr>
        <w:t xml:space="preserve"> </w:t>
      </w:r>
      <w:r w:rsidRPr="00606DF0">
        <w:rPr>
          <w:rFonts w:ascii="Times New Roman" w:hAnsi="Times New Roman" w:cs="Times New Roman"/>
          <w:position w:val="-8"/>
          <w:sz w:val="28"/>
          <w:szCs w:val="28"/>
        </w:rPr>
        <w:object w:dxaOrig="1120" w:dyaOrig="400" w14:anchorId="6106CC86">
          <v:shape id="_x0000_i1037" type="#_x0000_t75" style="width:55.15pt;height:19.15pt" o:ole="">
            <v:imagedata r:id="rId32" o:title=""/>
          </v:shape>
          <o:OLEObject Type="Embed" ProgID="Equation.DSMT4" ShapeID="_x0000_i1037" DrawAspect="Content" ObjectID="_1728821472" r:id="rId33"/>
        </w:object>
      </w:r>
      <w:r w:rsidRPr="00606DF0">
        <w:rPr>
          <w:rFonts w:ascii="Times New Roman" w:hAnsi="Times New Roman" w:cs="Times New Roman"/>
          <w:sz w:val="28"/>
          <w:szCs w:val="28"/>
        </w:rPr>
        <w:tab/>
      </w:r>
      <w:r w:rsidRPr="00606DF0">
        <w:rPr>
          <w:rFonts w:ascii="Times New Roman" w:hAnsi="Times New Roman" w:cs="Times New Roman"/>
          <w:sz w:val="28"/>
          <w:szCs w:val="28"/>
        </w:rPr>
        <w:tab/>
      </w:r>
      <w:r w:rsidR="00517AA6">
        <w:rPr>
          <w:rFonts w:ascii="Times New Roman" w:hAnsi="Times New Roman" w:cs="Times New Roman"/>
          <w:sz w:val="28"/>
          <w:szCs w:val="28"/>
        </w:rPr>
        <w:t xml:space="preserve">    </w:t>
      </w:r>
      <w:r w:rsidRPr="00606DF0">
        <w:rPr>
          <w:rFonts w:ascii="Times New Roman" w:hAnsi="Times New Roman" w:cs="Times New Roman"/>
          <w:bCs/>
          <w:sz w:val="28"/>
          <w:szCs w:val="28"/>
        </w:rPr>
        <w:t>C.</w:t>
      </w:r>
      <w:r w:rsidRPr="00606DF0">
        <w:rPr>
          <w:rFonts w:ascii="Times New Roman" w:hAnsi="Times New Roman" w:cs="Times New Roman"/>
          <w:sz w:val="28"/>
          <w:szCs w:val="28"/>
        </w:rPr>
        <w:t xml:space="preserve"> </w:t>
      </w:r>
      <w:r w:rsidR="00517AA6" w:rsidRPr="00517AA6">
        <w:rPr>
          <w:rFonts w:ascii="Times New Roman" w:hAnsi="Times New Roman" w:cs="Times New Roman"/>
          <w:position w:val="-8"/>
          <w:sz w:val="28"/>
          <w:szCs w:val="28"/>
        </w:rPr>
        <w:object w:dxaOrig="980" w:dyaOrig="400" w14:anchorId="5CE1226B">
          <v:shape id="_x0000_i1038" type="#_x0000_t75" style="width:49pt;height:19.9pt" o:ole="">
            <v:imagedata r:id="rId34" o:title=""/>
          </v:shape>
          <o:OLEObject Type="Embed" ProgID="Equation.DSMT4" ShapeID="_x0000_i1038" DrawAspect="Content" ObjectID="_1728821473" r:id="rId35"/>
        </w:object>
      </w:r>
      <w:r w:rsidRPr="00606DF0">
        <w:rPr>
          <w:rFonts w:ascii="Times New Roman" w:hAnsi="Times New Roman" w:cs="Times New Roman"/>
          <w:sz w:val="28"/>
          <w:szCs w:val="28"/>
        </w:rPr>
        <w:tab/>
      </w:r>
      <w:r w:rsidR="00517AA6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606DF0">
        <w:rPr>
          <w:rFonts w:ascii="Times New Roman" w:hAnsi="Times New Roman" w:cs="Times New Roman"/>
          <w:bCs/>
          <w:sz w:val="28"/>
          <w:szCs w:val="28"/>
        </w:rPr>
        <w:t>D.</w:t>
      </w:r>
      <w:r w:rsidRPr="00606DF0">
        <w:rPr>
          <w:rFonts w:ascii="Times New Roman" w:hAnsi="Times New Roman" w:cs="Times New Roman"/>
          <w:sz w:val="28"/>
          <w:szCs w:val="28"/>
        </w:rPr>
        <w:t xml:space="preserve"> </w:t>
      </w:r>
      <w:r w:rsidR="00517AA6" w:rsidRPr="00517AA6">
        <w:rPr>
          <w:rFonts w:ascii="Times New Roman" w:hAnsi="Times New Roman" w:cs="Times New Roman"/>
          <w:position w:val="-8"/>
          <w:sz w:val="28"/>
          <w:szCs w:val="28"/>
        </w:rPr>
        <w:object w:dxaOrig="800" w:dyaOrig="400" w14:anchorId="43F258BC">
          <v:shape id="_x0000_i1039" type="#_x0000_t75" style="width:39.85pt;height:19.9pt" o:ole="">
            <v:imagedata r:id="rId36" o:title=""/>
          </v:shape>
          <o:OLEObject Type="Embed" ProgID="Equation.DSMT4" ShapeID="_x0000_i1039" DrawAspect="Content" ObjectID="_1728821474" r:id="rId37"/>
        </w:object>
      </w:r>
    </w:p>
    <w:p w14:paraId="45FD1E53" w14:textId="0A8C5082" w:rsidR="007C1850" w:rsidRPr="004A5350" w:rsidRDefault="007C1850" w:rsidP="00DA1F80">
      <w:pPr>
        <w:jc w:val="both"/>
        <w:rPr>
          <w:rFonts w:ascii="Times New Roman" w:hAnsi="Times New Roman" w:cs="Times New Roman"/>
          <w:sz w:val="28"/>
          <w:szCs w:val="28"/>
          <w:lang w:val="es-VE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es-VE"/>
        </w:rPr>
        <w:t>Câu</w:t>
      </w:r>
      <w:r w:rsidR="005E468A">
        <w:rPr>
          <w:rFonts w:ascii="Times New Roman" w:hAnsi="Times New Roman" w:cs="Times New Roman"/>
          <w:b/>
          <w:sz w:val="28"/>
          <w:szCs w:val="28"/>
          <w:lang w:val="es-VE"/>
        </w:rPr>
        <w:t xml:space="preserve"> 5</w:t>
      </w:r>
      <w:r w:rsidRPr="004A5350">
        <w:rPr>
          <w:rFonts w:ascii="Times New Roman" w:hAnsi="Times New Roman" w:cs="Times New Roman"/>
          <w:sz w:val="28"/>
          <w:szCs w:val="28"/>
          <w:lang w:val="es-VE"/>
        </w:rPr>
        <w:t xml:space="preserve">: </w:t>
      </w:r>
      <w:r w:rsidR="00555067" w:rsidRPr="004A5350">
        <w:rPr>
          <w:rFonts w:ascii="Times New Roman" w:hAnsi="Times New Roman" w:cs="Times New Roman"/>
          <w:position w:val="-10"/>
          <w:sz w:val="28"/>
          <w:szCs w:val="28"/>
        </w:rPr>
        <w:object w:dxaOrig="740" w:dyaOrig="260" w14:anchorId="655EE29B">
          <v:shape id="_x0000_i1040" type="#_x0000_t75" style="width:42.9pt;height:15.3pt" o:ole="">
            <v:imagedata r:id="rId38" o:title=""/>
          </v:shape>
          <o:OLEObject Type="Embed" ProgID="Equation.DSMT4" ShapeID="_x0000_i1040" DrawAspect="Content" ObjectID="_1728821475" r:id="rId39"/>
        </w:object>
      </w:r>
      <w:r w:rsidRPr="004A5350">
        <w:rPr>
          <w:rFonts w:ascii="Times New Roman" w:hAnsi="Times New Roman" w:cs="Times New Roman"/>
          <w:sz w:val="28"/>
          <w:szCs w:val="28"/>
        </w:rPr>
        <w:t xml:space="preserve"> tỉ lệ với các số</w:t>
      </w:r>
      <w:r w:rsidR="00555067">
        <w:rPr>
          <w:rFonts w:ascii="Times New Roman" w:hAnsi="Times New Roman" w:cs="Times New Roman"/>
          <w:sz w:val="28"/>
          <w:szCs w:val="28"/>
        </w:rPr>
        <w:t xml:space="preserve"> 9: 4:</w:t>
      </w:r>
      <w:r w:rsidRPr="004A5350">
        <w:rPr>
          <w:rFonts w:ascii="Times New Roman" w:hAnsi="Times New Roman" w:cs="Times New Roman"/>
          <w:sz w:val="28"/>
          <w:szCs w:val="28"/>
        </w:rPr>
        <w:t>3 ta viết:</w:t>
      </w:r>
    </w:p>
    <w:tbl>
      <w:tblPr>
        <w:tblW w:w="10140" w:type="dxa"/>
        <w:tblInd w:w="720" w:type="dxa"/>
        <w:tblLook w:val="04A0" w:firstRow="1" w:lastRow="0" w:firstColumn="1" w:lastColumn="0" w:noHBand="0" w:noVBand="1"/>
      </w:tblPr>
      <w:tblGrid>
        <w:gridCol w:w="2516"/>
        <w:gridCol w:w="2612"/>
        <w:gridCol w:w="2512"/>
        <w:gridCol w:w="2500"/>
      </w:tblGrid>
      <w:tr w:rsidR="007C1850" w:rsidRPr="004A5350" w14:paraId="6295D375" w14:textId="77777777" w:rsidTr="00A6126F">
        <w:tc>
          <w:tcPr>
            <w:tcW w:w="2531" w:type="dxa"/>
            <w:shd w:val="clear" w:color="auto" w:fill="auto"/>
            <w:vAlign w:val="center"/>
          </w:tcPr>
          <w:p w14:paraId="1A812C9F" w14:textId="788B8656" w:rsidR="007C1850" w:rsidRPr="004A5350" w:rsidRDefault="005E468A" w:rsidP="00DA1F80">
            <w:pPr>
              <w:pStyle w:val="ListParagraph"/>
              <w:numPr>
                <w:ilvl w:val="0"/>
                <w:numId w:val="16"/>
              </w:numPr>
              <w:tabs>
                <w:tab w:val="left" w:pos="114"/>
              </w:tabs>
              <w:ind w:left="24" w:hanging="24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10"/>
                <w:sz w:val="28"/>
                <w:szCs w:val="28"/>
                <w:lang w:val="es-VE"/>
              </w:rPr>
              <w:object w:dxaOrig="1280" w:dyaOrig="320" w14:anchorId="042845D4">
                <v:shape id="_x0000_i1041" type="#_x0000_t75" style="width:73.55pt;height:18.4pt" o:ole="">
                  <v:imagedata r:id="rId40" o:title=""/>
                </v:shape>
                <o:OLEObject Type="Embed" ProgID="Equation.DSMT4" ShapeID="_x0000_i1041" DrawAspect="Content" ObjectID="_1728821476" r:id="rId41"/>
              </w:object>
            </w:r>
          </w:p>
        </w:tc>
        <w:tc>
          <w:tcPr>
            <w:tcW w:w="2538" w:type="dxa"/>
            <w:shd w:val="clear" w:color="auto" w:fill="auto"/>
            <w:vAlign w:val="center"/>
          </w:tcPr>
          <w:p w14:paraId="68999AC3" w14:textId="77777777" w:rsidR="007C1850" w:rsidRPr="004A5350" w:rsidRDefault="007C1850" w:rsidP="00DA1F80">
            <w:pPr>
              <w:pStyle w:val="ListParagraph"/>
              <w:numPr>
                <w:ilvl w:val="0"/>
                <w:numId w:val="16"/>
              </w:numPr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10"/>
                <w:sz w:val="28"/>
                <w:szCs w:val="28"/>
                <w:lang w:val="es-VE"/>
              </w:rPr>
              <w:object w:dxaOrig="1380" w:dyaOrig="320" w14:anchorId="180B909D">
                <v:shape id="_x0000_i1042" type="#_x0000_t75" style="width:68.15pt;height:16.1pt" o:ole="">
                  <v:imagedata r:id="rId42" o:title=""/>
                </v:shape>
                <o:OLEObject Type="Embed" ProgID="Equation.DSMT4" ShapeID="_x0000_i1042" DrawAspect="Content" ObjectID="_1728821477" r:id="rId43"/>
              </w:object>
            </w:r>
          </w:p>
        </w:tc>
        <w:tc>
          <w:tcPr>
            <w:tcW w:w="2528" w:type="dxa"/>
            <w:shd w:val="clear" w:color="auto" w:fill="auto"/>
            <w:vAlign w:val="center"/>
          </w:tcPr>
          <w:p w14:paraId="67D32439" w14:textId="77777777" w:rsidR="007C1850" w:rsidRPr="004A5350" w:rsidRDefault="007C1850" w:rsidP="00DA1F80">
            <w:pPr>
              <w:pStyle w:val="ListParagraph"/>
              <w:numPr>
                <w:ilvl w:val="0"/>
                <w:numId w:val="16"/>
              </w:numPr>
              <w:ind w:left="404" w:hanging="142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10"/>
                <w:sz w:val="28"/>
                <w:szCs w:val="28"/>
                <w:lang w:val="es-VE"/>
              </w:rPr>
              <w:object w:dxaOrig="1480" w:dyaOrig="320" w14:anchorId="0EB78C2A">
                <v:shape id="_x0000_i1043" type="#_x0000_t75" style="width:75.85pt;height:16.1pt" o:ole="">
                  <v:imagedata r:id="rId44" o:title=""/>
                </v:shape>
                <o:OLEObject Type="Embed" ProgID="Equation.DSMT4" ShapeID="_x0000_i1043" DrawAspect="Content" ObjectID="_1728821478" r:id="rId45"/>
              </w:object>
            </w:r>
          </w:p>
        </w:tc>
        <w:tc>
          <w:tcPr>
            <w:tcW w:w="2543" w:type="dxa"/>
            <w:shd w:val="clear" w:color="auto" w:fill="auto"/>
          </w:tcPr>
          <w:p w14:paraId="2A218270" w14:textId="77777777" w:rsidR="007C1850" w:rsidRPr="004A5350" w:rsidRDefault="007C1850" w:rsidP="00DA1F80">
            <w:pPr>
              <w:pStyle w:val="ListParagraph"/>
              <w:numPr>
                <w:ilvl w:val="0"/>
                <w:numId w:val="16"/>
              </w:numPr>
              <w:ind w:left="637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0" w:dyaOrig="620" w14:anchorId="3288D26B">
                <v:shape id="_x0000_i1044" type="#_x0000_t75" style="width:53.6pt;height:30.65pt" o:ole="">
                  <v:imagedata r:id="rId46" o:title=""/>
                </v:shape>
                <o:OLEObject Type="Embed" ProgID="Equation.DSMT4" ShapeID="_x0000_i1044" DrawAspect="Content" ObjectID="_1728821479" r:id="rId47"/>
              </w:object>
            </w:r>
          </w:p>
        </w:tc>
      </w:tr>
    </w:tbl>
    <w:p w14:paraId="4EE82EF2" w14:textId="05D3017F" w:rsidR="00E126BC" w:rsidRPr="004A5350" w:rsidRDefault="00E126BC" w:rsidP="00DA1F80">
      <w:pPr>
        <w:jc w:val="both"/>
        <w:rPr>
          <w:rFonts w:ascii="Times New Roman" w:hAnsi="Times New Roman" w:cs="Times New Roman"/>
          <w:sz w:val="28"/>
          <w:szCs w:val="28"/>
          <w:lang w:val="es-VE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es-VE"/>
        </w:rPr>
        <w:t xml:space="preserve">Câu </w:t>
      </w:r>
      <w:r w:rsidR="005E468A">
        <w:rPr>
          <w:rFonts w:ascii="Times New Roman" w:hAnsi="Times New Roman" w:cs="Times New Roman"/>
          <w:b/>
          <w:sz w:val="28"/>
          <w:szCs w:val="28"/>
          <w:lang w:val="es-VE"/>
        </w:rPr>
        <w:t>6</w:t>
      </w:r>
      <w:r w:rsidRPr="004A5350">
        <w:rPr>
          <w:rFonts w:ascii="Times New Roman" w:hAnsi="Times New Roman" w:cs="Times New Roman"/>
          <w:sz w:val="28"/>
          <w:szCs w:val="28"/>
          <w:lang w:val="es-VE"/>
        </w:rPr>
        <w:t xml:space="preserve">: </w:t>
      </w:r>
      <w:r w:rsidRPr="004A5350">
        <w:rPr>
          <w:rFonts w:ascii="Times New Roman" w:hAnsi="Times New Roman" w:cs="Times New Roman"/>
          <w:sz w:val="28"/>
          <w:szCs w:val="28"/>
        </w:rPr>
        <w:t>Từ đẳng thức 3. 4 = 2. 6 ta suy ra được tỉ lệ thức sau:</w:t>
      </w:r>
    </w:p>
    <w:tbl>
      <w:tblPr>
        <w:tblW w:w="10140" w:type="dxa"/>
        <w:tblInd w:w="318" w:type="dxa"/>
        <w:tblLook w:val="04A0" w:firstRow="1" w:lastRow="0" w:firstColumn="1" w:lastColumn="0" w:noHBand="0" w:noVBand="1"/>
      </w:tblPr>
      <w:tblGrid>
        <w:gridCol w:w="2531"/>
        <w:gridCol w:w="2537"/>
        <w:gridCol w:w="2535"/>
        <w:gridCol w:w="2537"/>
      </w:tblGrid>
      <w:tr w:rsidR="004A5350" w:rsidRPr="004A5350" w14:paraId="659E91FC" w14:textId="77777777" w:rsidTr="00D13A9F">
        <w:tc>
          <w:tcPr>
            <w:tcW w:w="2531" w:type="dxa"/>
            <w:shd w:val="clear" w:color="auto" w:fill="auto"/>
          </w:tcPr>
          <w:p w14:paraId="3C5DDBD9" w14:textId="77777777" w:rsidR="00E126BC" w:rsidRPr="004A5350" w:rsidRDefault="00E126BC" w:rsidP="00DA1F80">
            <w:pPr>
              <w:pStyle w:val="ListParagraph"/>
              <w:numPr>
                <w:ilvl w:val="0"/>
                <w:numId w:val="21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 w14:anchorId="43134105">
                <v:shape id="_x0000_i1045" type="#_x0000_t75" style="width:32.15pt;height:30.65pt" o:ole="">
                  <v:imagedata r:id="rId48" o:title=""/>
                </v:shape>
                <o:OLEObject Type="Embed" ProgID="Equation.DSMT4" ShapeID="_x0000_i1045" DrawAspect="Content" ObjectID="_1728821480" r:id="rId49"/>
              </w:object>
            </w:r>
          </w:p>
        </w:tc>
        <w:tc>
          <w:tcPr>
            <w:tcW w:w="2537" w:type="dxa"/>
            <w:shd w:val="clear" w:color="auto" w:fill="auto"/>
          </w:tcPr>
          <w:p w14:paraId="77C7D6D1" w14:textId="77777777" w:rsidR="00E126BC" w:rsidRPr="004A5350" w:rsidRDefault="00E126BC" w:rsidP="00DA1F80">
            <w:pPr>
              <w:pStyle w:val="ListParagraph"/>
              <w:numPr>
                <w:ilvl w:val="0"/>
                <w:numId w:val="21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 w14:anchorId="54B2433E">
                <v:shape id="_x0000_i1046" type="#_x0000_t75" style="width:32.15pt;height:30.65pt" o:ole="">
                  <v:imagedata r:id="rId50" o:title=""/>
                </v:shape>
                <o:OLEObject Type="Embed" ProgID="Equation.DSMT4" ShapeID="_x0000_i1046" DrawAspect="Content" ObjectID="_1728821481" r:id="rId51"/>
              </w:object>
            </w:r>
          </w:p>
        </w:tc>
        <w:tc>
          <w:tcPr>
            <w:tcW w:w="2535" w:type="dxa"/>
            <w:shd w:val="clear" w:color="auto" w:fill="auto"/>
          </w:tcPr>
          <w:p w14:paraId="4888F89A" w14:textId="77777777" w:rsidR="00E126BC" w:rsidRPr="004A5350" w:rsidRDefault="00E126BC" w:rsidP="00DA1F80">
            <w:pPr>
              <w:pStyle w:val="ListParagraph"/>
              <w:numPr>
                <w:ilvl w:val="0"/>
                <w:numId w:val="21"/>
              </w:numPr>
              <w:ind w:left="427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 w14:anchorId="55CA86FA">
                <v:shape id="_x0000_i1047" type="#_x0000_t75" style="width:32.15pt;height:30.65pt" o:ole="">
                  <v:imagedata r:id="rId52" o:title=""/>
                </v:shape>
                <o:OLEObject Type="Embed" ProgID="Equation.DSMT4" ShapeID="_x0000_i1047" DrawAspect="Content" ObjectID="_1728821482" r:id="rId53"/>
              </w:object>
            </w:r>
          </w:p>
        </w:tc>
        <w:tc>
          <w:tcPr>
            <w:tcW w:w="2537" w:type="dxa"/>
            <w:shd w:val="clear" w:color="auto" w:fill="auto"/>
          </w:tcPr>
          <w:p w14:paraId="49B5FC58" w14:textId="77777777" w:rsidR="00E126BC" w:rsidRPr="004A5350" w:rsidRDefault="00E126BC" w:rsidP="00DA1F80">
            <w:pPr>
              <w:pStyle w:val="ListParagraph"/>
              <w:numPr>
                <w:ilvl w:val="0"/>
                <w:numId w:val="21"/>
              </w:numPr>
              <w:ind w:hanging="27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 w14:anchorId="55A8FC69">
                <v:shape id="_x0000_i1048" type="#_x0000_t75" style="width:32.15pt;height:30.65pt" o:ole="">
                  <v:imagedata r:id="rId54" o:title=""/>
                </v:shape>
                <o:OLEObject Type="Embed" ProgID="Equation.DSMT4" ShapeID="_x0000_i1048" DrawAspect="Content" ObjectID="_1728821483" r:id="rId55"/>
              </w:object>
            </w:r>
          </w:p>
        </w:tc>
      </w:tr>
    </w:tbl>
    <w:p w14:paraId="04012701" w14:textId="5328DC6D" w:rsidR="007C1850" w:rsidRPr="004A5350" w:rsidRDefault="007C1850" w:rsidP="00DA1F80">
      <w:pPr>
        <w:jc w:val="both"/>
        <w:rPr>
          <w:rFonts w:ascii="Times New Roman" w:hAnsi="Times New Roman" w:cs="Times New Roman"/>
          <w:sz w:val="28"/>
          <w:szCs w:val="28"/>
          <w:lang w:val="es-VE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es-VE"/>
        </w:rPr>
        <w:t xml:space="preserve">Câu </w:t>
      </w:r>
      <w:r w:rsidR="005E468A">
        <w:rPr>
          <w:rFonts w:ascii="Times New Roman" w:hAnsi="Times New Roman" w:cs="Times New Roman"/>
          <w:b/>
          <w:sz w:val="28"/>
          <w:szCs w:val="28"/>
          <w:lang w:val="es-VE"/>
        </w:rPr>
        <w:t>7</w:t>
      </w:r>
      <w:r w:rsidRPr="004A5350">
        <w:rPr>
          <w:rFonts w:ascii="Times New Roman" w:hAnsi="Times New Roman" w:cs="Times New Roman"/>
          <w:sz w:val="28"/>
          <w:szCs w:val="28"/>
          <w:lang w:val="es-VE"/>
        </w:rPr>
        <w:t xml:space="preserve">: Làm tròn số 38,762 </w:t>
      </w:r>
      <w:r w:rsidR="0044493B">
        <w:rPr>
          <w:rFonts w:ascii="Times New Roman" w:hAnsi="Times New Roman" w:cs="Times New Roman"/>
          <w:sz w:val="28"/>
          <w:szCs w:val="28"/>
          <w:lang w:val="es-VE"/>
        </w:rPr>
        <w:t>đến chữ số thập phân thứ nhất</w:t>
      </w:r>
      <w:r w:rsidRPr="004A5350">
        <w:rPr>
          <w:rFonts w:ascii="Times New Roman" w:hAnsi="Times New Roman" w:cs="Times New Roman"/>
          <w:sz w:val="28"/>
          <w:szCs w:val="28"/>
          <w:lang w:val="es-VE"/>
        </w:rPr>
        <w:t xml:space="preserve"> là: </w:t>
      </w:r>
    </w:p>
    <w:tbl>
      <w:tblPr>
        <w:tblW w:w="10140" w:type="dxa"/>
        <w:tblInd w:w="318" w:type="dxa"/>
        <w:tblLook w:val="04A0" w:firstRow="1" w:lastRow="0" w:firstColumn="1" w:lastColumn="0" w:noHBand="0" w:noVBand="1"/>
      </w:tblPr>
      <w:tblGrid>
        <w:gridCol w:w="2531"/>
        <w:gridCol w:w="2537"/>
        <w:gridCol w:w="2535"/>
        <w:gridCol w:w="2537"/>
      </w:tblGrid>
      <w:tr w:rsidR="007C1850" w:rsidRPr="004A5350" w14:paraId="7BF4D733" w14:textId="77777777" w:rsidTr="007C1850">
        <w:tc>
          <w:tcPr>
            <w:tcW w:w="2531" w:type="dxa"/>
            <w:shd w:val="clear" w:color="auto" w:fill="auto"/>
          </w:tcPr>
          <w:p w14:paraId="3B41F70E" w14:textId="77777777" w:rsidR="007C1850" w:rsidRPr="004A5350" w:rsidRDefault="007C1850" w:rsidP="00DA1F80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10"/>
                <w:sz w:val="28"/>
                <w:szCs w:val="28"/>
                <w:lang w:val="es-VE"/>
              </w:rPr>
              <w:object w:dxaOrig="499" w:dyaOrig="320" w14:anchorId="06ED4566">
                <v:shape id="_x0000_i1049" type="#_x0000_t75" style="width:23.75pt;height:16.1pt" o:ole="">
                  <v:imagedata r:id="rId56" o:title=""/>
                </v:shape>
                <o:OLEObject Type="Embed" ProgID="Equation.DSMT4" ShapeID="_x0000_i1049" DrawAspect="Content" ObjectID="_1728821484" r:id="rId57"/>
              </w:object>
            </w:r>
          </w:p>
        </w:tc>
        <w:tc>
          <w:tcPr>
            <w:tcW w:w="2537" w:type="dxa"/>
            <w:shd w:val="clear" w:color="auto" w:fill="auto"/>
          </w:tcPr>
          <w:p w14:paraId="6CAF9592" w14:textId="77777777" w:rsidR="007C1850" w:rsidRPr="004A5350" w:rsidRDefault="007C1850" w:rsidP="00DA1F80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10"/>
                <w:sz w:val="28"/>
                <w:szCs w:val="28"/>
                <w:lang w:val="es-VE"/>
              </w:rPr>
              <w:object w:dxaOrig="499" w:dyaOrig="320" w14:anchorId="578C1C37">
                <v:shape id="_x0000_i1050" type="#_x0000_t75" style="width:23.75pt;height:16.1pt" o:ole="">
                  <v:imagedata r:id="rId58" o:title=""/>
                </v:shape>
                <o:OLEObject Type="Embed" ProgID="Equation.DSMT4" ShapeID="_x0000_i1050" DrawAspect="Content" ObjectID="_1728821485" r:id="rId59"/>
              </w:object>
            </w:r>
          </w:p>
        </w:tc>
        <w:tc>
          <w:tcPr>
            <w:tcW w:w="2535" w:type="dxa"/>
            <w:shd w:val="clear" w:color="auto" w:fill="auto"/>
          </w:tcPr>
          <w:p w14:paraId="2709F8CD" w14:textId="77777777" w:rsidR="007C1850" w:rsidRPr="004A5350" w:rsidRDefault="007C1850" w:rsidP="00DA1F80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10"/>
                <w:sz w:val="28"/>
                <w:szCs w:val="28"/>
                <w:lang w:val="es-VE"/>
              </w:rPr>
              <w:object w:dxaOrig="499" w:dyaOrig="320" w14:anchorId="352352BB">
                <v:shape id="_x0000_i1051" type="#_x0000_t75" style="width:24.5pt;height:16.85pt" o:ole="">
                  <v:imagedata r:id="rId60" o:title=""/>
                </v:shape>
                <o:OLEObject Type="Embed" ProgID="Equation.DSMT4" ShapeID="_x0000_i1051" DrawAspect="Content" ObjectID="_1728821486" r:id="rId61"/>
              </w:object>
            </w:r>
          </w:p>
        </w:tc>
        <w:tc>
          <w:tcPr>
            <w:tcW w:w="2537" w:type="dxa"/>
            <w:shd w:val="clear" w:color="auto" w:fill="auto"/>
          </w:tcPr>
          <w:p w14:paraId="449AA691" w14:textId="77777777" w:rsidR="007C1850" w:rsidRPr="004A5350" w:rsidRDefault="007C1850" w:rsidP="00DA1F80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10"/>
                <w:sz w:val="28"/>
                <w:szCs w:val="28"/>
                <w:lang w:val="es-VE"/>
              </w:rPr>
              <w:object w:dxaOrig="620" w:dyaOrig="320" w14:anchorId="2729A73A">
                <v:shape id="_x0000_i1052" type="#_x0000_t75" style="width:30.65pt;height:16.85pt" o:ole="">
                  <v:imagedata r:id="rId62" o:title=""/>
                </v:shape>
                <o:OLEObject Type="Embed" ProgID="Equation.DSMT4" ShapeID="_x0000_i1052" DrawAspect="Content" ObjectID="_1728821487" r:id="rId63"/>
              </w:object>
            </w:r>
          </w:p>
        </w:tc>
      </w:tr>
    </w:tbl>
    <w:p w14:paraId="7ADF6A58" w14:textId="6A072ABD" w:rsidR="00DA1F80" w:rsidRPr="00DA1F80" w:rsidRDefault="007C1850" w:rsidP="00DA1F80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r w:rsidRPr="004A5350">
        <w:rPr>
          <w:b/>
          <w:sz w:val="28"/>
          <w:szCs w:val="28"/>
          <w:lang w:val="es-VE"/>
        </w:rPr>
        <w:t xml:space="preserve">Câu </w:t>
      </w:r>
      <w:r w:rsidR="003E6CB6">
        <w:rPr>
          <w:b/>
          <w:sz w:val="28"/>
          <w:szCs w:val="28"/>
          <w:lang w:val="es-VE"/>
        </w:rPr>
        <w:t>8</w:t>
      </w:r>
      <w:r w:rsidR="00DA1F80">
        <w:rPr>
          <w:sz w:val="28"/>
          <w:szCs w:val="28"/>
          <w:lang w:val="es-VE"/>
        </w:rPr>
        <w:t xml:space="preserve">: </w:t>
      </w:r>
      <w:r w:rsidR="00DA1F80" w:rsidRPr="00DA1F80">
        <w:rPr>
          <w:color w:val="000000"/>
          <w:sz w:val="28"/>
          <w:szCs w:val="28"/>
        </w:rPr>
        <w:t>Khi </w:t>
      </w:r>
      <w:r w:rsidR="00DA1F80" w:rsidRPr="00DA1F80">
        <w:rPr>
          <w:noProof/>
          <w:color w:val="000000"/>
          <w:position w:val="-24"/>
          <w:sz w:val="28"/>
          <w:szCs w:val="28"/>
        </w:rPr>
        <w:object w:dxaOrig="600" w:dyaOrig="660" w14:anchorId="43FEAF98">
          <v:shape id="_x0000_i1053" type="#_x0000_t75" style="width:29.85pt;height:32.95pt" o:ole="">
            <v:imagedata r:id="rId64" o:title=""/>
          </v:shape>
          <o:OLEObject Type="Embed" ProgID="Equation.DSMT4" ShapeID="_x0000_i1053" DrawAspect="Content" ObjectID="_1728821488" r:id="rId65"/>
        </w:object>
      </w:r>
      <w:r w:rsidR="00DA1F80" w:rsidRPr="00DA1F80">
        <w:rPr>
          <w:color w:val="000000"/>
          <w:sz w:val="28"/>
          <w:szCs w:val="28"/>
        </w:rPr>
        <w:t> với a ≠ 0 ta nói:</w:t>
      </w:r>
    </w:p>
    <w:p w14:paraId="5785922E" w14:textId="2C28FFEE" w:rsidR="00DA1F80" w:rsidRPr="00DA1F80" w:rsidRDefault="00A6126F" w:rsidP="00DA1F80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</w:t>
      </w:r>
      <w:r w:rsidR="00DA1F80" w:rsidRPr="00DA1F80">
        <w:rPr>
          <w:color w:val="000000"/>
          <w:sz w:val="28"/>
          <w:szCs w:val="28"/>
        </w:rPr>
        <w:t>A. y tỉ lệ với x</w:t>
      </w:r>
      <w:r w:rsidR="00DA1F80">
        <w:rPr>
          <w:color w:val="000000"/>
          <w:sz w:val="28"/>
          <w:szCs w:val="28"/>
        </w:rPr>
        <w:t xml:space="preserve">                            </w:t>
      </w:r>
      <w:r w:rsidR="00DA1F80" w:rsidRPr="00DA1F80">
        <w:rPr>
          <w:color w:val="000000"/>
          <w:sz w:val="28"/>
          <w:szCs w:val="28"/>
        </w:rPr>
        <w:t xml:space="preserve">B. y tỉ lệ </w:t>
      </w:r>
      <w:r w:rsidR="006D3A95">
        <w:rPr>
          <w:color w:val="000000"/>
          <w:sz w:val="28"/>
          <w:szCs w:val="28"/>
        </w:rPr>
        <w:t>nghịch</w:t>
      </w:r>
      <w:r w:rsidR="00DA1F80" w:rsidRPr="00DA1F80">
        <w:rPr>
          <w:color w:val="000000"/>
          <w:sz w:val="28"/>
          <w:szCs w:val="28"/>
        </w:rPr>
        <w:t xml:space="preserve"> với x theo hệ số tỉ lệ a</w:t>
      </w:r>
    </w:p>
    <w:p w14:paraId="07E5CAD7" w14:textId="3BEF1D56" w:rsidR="00DA1F80" w:rsidRPr="00DA1F80" w:rsidRDefault="00A6126F" w:rsidP="00DA1F80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          </w:t>
      </w:r>
      <w:r w:rsidR="00DA1F80" w:rsidRPr="00DA1F80">
        <w:rPr>
          <w:color w:val="000000"/>
          <w:sz w:val="28"/>
          <w:szCs w:val="28"/>
        </w:rPr>
        <w:t>C. y tỉ lệ thuận với x</w:t>
      </w:r>
      <w:r w:rsidR="00DA1F80">
        <w:rPr>
          <w:color w:val="000000"/>
          <w:sz w:val="28"/>
          <w:szCs w:val="28"/>
        </w:rPr>
        <w:t xml:space="preserve">                  </w:t>
      </w:r>
      <w:r w:rsidR="00DA1F80" w:rsidRPr="00DA1F80">
        <w:rPr>
          <w:color w:val="000000"/>
          <w:sz w:val="28"/>
          <w:szCs w:val="28"/>
        </w:rPr>
        <w:t>D</w:t>
      </w:r>
      <w:r w:rsidR="00DA1F80">
        <w:rPr>
          <w:color w:val="000000"/>
          <w:sz w:val="28"/>
          <w:szCs w:val="28"/>
        </w:rPr>
        <w:t>.</w:t>
      </w:r>
      <w:r w:rsidR="00DA1F80" w:rsidRPr="00DA1F80">
        <w:rPr>
          <w:color w:val="000000"/>
          <w:sz w:val="28"/>
          <w:szCs w:val="28"/>
        </w:rPr>
        <w:t xml:space="preserve"> x tỉ lệ thuận với y</w:t>
      </w:r>
    </w:p>
    <w:p w14:paraId="575E67E3" w14:textId="11763971" w:rsidR="007C1850" w:rsidRPr="004A5350" w:rsidRDefault="007C1850" w:rsidP="00DA1F80">
      <w:pPr>
        <w:jc w:val="both"/>
        <w:rPr>
          <w:rFonts w:ascii="Times New Roman" w:hAnsi="Times New Roman" w:cs="Times New Roman"/>
          <w:sz w:val="28"/>
          <w:szCs w:val="28"/>
          <w:lang w:val="es-VE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es-VE"/>
        </w:rPr>
        <w:t xml:space="preserve">Câu </w:t>
      </w:r>
      <w:r w:rsidR="003E6CB6">
        <w:rPr>
          <w:rFonts w:ascii="Times New Roman" w:hAnsi="Times New Roman" w:cs="Times New Roman"/>
          <w:b/>
          <w:sz w:val="28"/>
          <w:szCs w:val="28"/>
          <w:lang w:val="es-VE"/>
        </w:rPr>
        <w:t>9</w:t>
      </w:r>
      <w:r w:rsidRPr="004A5350">
        <w:rPr>
          <w:rFonts w:ascii="Times New Roman" w:hAnsi="Times New Roman" w:cs="Times New Roman"/>
          <w:sz w:val="28"/>
          <w:szCs w:val="28"/>
          <w:lang w:val="es-VE"/>
        </w:rPr>
        <w:t xml:space="preserve">: Nếu </w:t>
      </w:r>
      <w:r w:rsidR="001D0550" w:rsidRPr="001D0550">
        <w:rPr>
          <w:rFonts w:ascii="Times New Roman" w:hAnsi="Times New Roman" w:cs="Times New Roman"/>
          <w:position w:val="-14"/>
          <w:sz w:val="28"/>
          <w:szCs w:val="28"/>
          <w:lang w:val="es-VE"/>
        </w:rPr>
        <w:object w:dxaOrig="639" w:dyaOrig="400" w14:anchorId="4DF8789D">
          <v:shape id="_x0000_i1054" type="#_x0000_t75" style="width:31.4pt;height:19.9pt" o:ole="">
            <v:imagedata r:id="rId66" o:title=""/>
          </v:shape>
          <o:OLEObject Type="Embed" ProgID="Equation.DSMT4" ShapeID="_x0000_i1054" DrawAspect="Content" ObjectID="_1728821489" r:id="rId67"/>
        </w:object>
      </w:r>
      <w:r w:rsidRPr="004A5350">
        <w:rPr>
          <w:rFonts w:ascii="Times New Roman" w:hAnsi="Times New Roman" w:cs="Times New Roman"/>
          <w:sz w:val="28"/>
          <w:szCs w:val="28"/>
          <w:lang w:val="es-VE"/>
        </w:rPr>
        <w:t xml:space="preserve"> thì </w:t>
      </w:r>
      <w:r w:rsidRPr="004A5350">
        <w:rPr>
          <w:rFonts w:ascii="Times New Roman" w:hAnsi="Times New Roman" w:cs="Times New Roman"/>
          <w:position w:val="-6"/>
          <w:sz w:val="28"/>
          <w:szCs w:val="28"/>
          <w:lang w:val="es-VE"/>
        </w:rPr>
        <w:object w:dxaOrig="200" w:dyaOrig="220" w14:anchorId="5037FC78">
          <v:shape id="_x0000_i1055" type="#_x0000_t75" style="width:9.95pt;height:11.5pt" o:ole="">
            <v:imagedata r:id="rId68" o:title=""/>
          </v:shape>
          <o:OLEObject Type="Embed" ProgID="Equation.DSMT4" ShapeID="_x0000_i1055" DrawAspect="Content" ObjectID="_1728821490" r:id="rId69"/>
        </w:object>
      </w:r>
      <w:r w:rsidRPr="004A5350">
        <w:rPr>
          <w:rFonts w:ascii="Times New Roman" w:hAnsi="Times New Roman" w:cs="Times New Roman"/>
          <w:sz w:val="28"/>
          <w:szCs w:val="28"/>
          <w:lang w:val="es-VE"/>
        </w:rPr>
        <w:t xml:space="preserve"> bằng bao nhiêu?</w:t>
      </w:r>
    </w:p>
    <w:tbl>
      <w:tblPr>
        <w:tblW w:w="10140" w:type="dxa"/>
        <w:tblInd w:w="318" w:type="dxa"/>
        <w:tblLook w:val="04A0" w:firstRow="1" w:lastRow="0" w:firstColumn="1" w:lastColumn="0" w:noHBand="0" w:noVBand="1"/>
      </w:tblPr>
      <w:tblGrid>
        <w:gridCol w:w="2531"/>
        <w:gridCol w:w="2537"/>
        <w:gridCol w:w="2535"/>
        <w:gridCol w:w="2537"/>
      </w:tblGrid>
      <w:tr w:rsidR="007C1850" w:rsidRPr="004A5350" w14:paraId="30B75DBF" w14:textId="77777777" w:rsidTr="007C1850">
        <w:tc>
          <w:tcPr>
            <w:tcW w:w="2531" w:type="dxa"/>
            <w:shd w:val="clear" w:color="auto" w:fill="auto"/>
          </w:tcPr>
          <w:p w14:paraId="5BC45DAF" w14:textId="527405DC" w:rsidR="007C1850" w:rsidRPr="004A5350" w:rsidRDefault="001D0550" w:rsidP="001D0550">
            <w:pPr>
              <w:pStyle w:val="ListParagraph"/>
              <w:numPr>
                <w:ilvl w:val="0"/>
                <w:numId w:val="19"/>
              </w:numPr>
              <w:tabs>
                <w:tab w:val="left" w:pos="819"/>
              </w:tabs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>7</w:t>
            </w:r>
          </w:p>
        </w:tc>
        <w:tc>
          <w:tcPr>
            <w:tcW w:w="2537" w:type="dxa"/>
            <w:shd w:val="clear" w:color="auto" w:fill="auto"/>
          </w:tcPr>
          <w:p w14:paraId="174AE3D5" w14:textId="5B0B1499" w:rsidR="007C1850" w:rsidRPr="004A5350" w:rsidRDefault="001D0550" w:rsidP="00DA1F80">
            <w:pPr>
              <w:pStyle w:val="ListParagraph"/>
              <w:numPr>
                <w:ilvl w:val="0"/>
                <w:numId w:val="19"/>
              </w:numPr>
              <w:ind w:hanging="309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 xml:space="preserve"> 7 hoặc -7</w:t>
            </w:r>
          </w:p>
        </w:tc>
        <w:tc>
          <w:tcPr>
            <w:tcW w:w="2535" w:type="dxa"/>
            <w:shd w:val="clear" w:color="auto" w:fill="auto"/>
          </w:tcPr>
          <w:p w14:paraId="2F133361" w14:textId="4E847FC3" w:rsidR="007C1850" w:rsidRPr="004A5350" w:rsidRDefault="001D0550" w:rsidP="00DA1F80">
            <w:pPr>
              <w:pStyle w:val="ListParagraph"/>
              <w:numPr>
                <w:ilvl w:val="0"/>
                <w:numId w:val="19"/>
              </w:numPr>
              <w:ind w:left="285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>7 và -7</w:t>
            </w:r>
          </w:p>
        </w:tc>
        <w:tc>
          <w:tcPr>
            <w:tcW w:w="2537" w:type="dxa"/>
            <w:shd w:val="clear" w:color="auto" w:fill="auto"/>
          </w:tcPr>
          <w:p w14:paraId="0EA6D148" w14:textId="719FC346" w:rsidR="007C1850" w:rsidRPr="004A5350" w:rsidRDefault="001D0550" w:rsidP="00DA1F80">
            <w:pPr>
              <w:pStyle w:val="ListParagraph"/>
              <w:numPr>
                <w:ilvl w:val="0"/>
                <w:numId w:val="19"/>
              </w:numPr>
              <w:ind w:left="444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VE"/>
              </w:rPr>
            </w:pPr>
            <w:r w:rsidRPr="004A5350">
              <w:rPr>
                <w:rFonts w:ascii="Times New Roman" w:hAnsi="Times New Roman" w:cs="Times New Roman"/>
                <w:position w:val="-6"/>
                <w:sz w:val="28"/>
                <w:szCs w:val="28"/>
                <w:lang w:val="es-VE"/>
              </w:rPr>
              <w:object w:dxaOrig="320" w:dyaOrig="279" w14:anchorId="6D50FF48">
                <v:shape id="_x0000_i1056" type="#_x0000_t75" style="width:16.1pt;height:14.55pt" o:ole="">
                  <v:imagedata r:id="rId70" o:title=""/>
                </v:shape>
                <o:OLEObject Type="Embed" ProgID="Equation.DSMT4" ShapeID="_x0000_i1056" DrawAspect="Content" ObjectID="_1728821491" r:id="rId71"/>
              </w:object>
            </w:r>
          </w:p>
        </w:tc>
      </w:tr>
    </w:tbl>
    <w:p w14:paraId="2BA3AEBA" w14:textId="0A6A08D8" w:rsidR="00B81C67" w:rsidRPr="004A5350" w:rsidRDefault="00B81C67" w:rsidP="00DA1F8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E6CB6">
        <w:rPr>
          <w:rFonts w:ascii="Times New Roman" w:hAnsi="Times New Roman" w:cs="Times New Roman"/>
          <w:b/>
          <w:sz w:val="28"/>
          <w:szCs w:val="28"/>
        </w:rPr>
        <w:t>10</w:t>
      </w:r>
      <w:r w:rsidRPr="004A5350">
        <w:rPr>
          <w:rFonts w:ascii="Times New Roman" w:hAnsi="Times New Roman" w:cs="Times New Roman"/>
          <w:b/>
          <w:sz w:val="28"/>
          <w:szCs w:val="28"/>
        </w:rPr>
        <w:t>:</w:t>
      </w:r>
      <w:r w:rsidR="00DA5D88">
        <w:rPr>
          <w:rFonts w:ascii="Times New Roman" w:hAnsi="Times New Roman" w:cs="Times New Roman"/>
          <w:sz w:val="28"/>
          <w:szCs w:val="28"/>
        </w:rPr>
        <w:t xml:space="preserve"> </w:t>
      </w:r>
      <w:r w:rsidRPr="004A535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 xml:space="preserve">Cho tam giác ABC có </w:t>
      </w:r>
      <w:r w:rsidRPr="004A535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00" w:dyaOrig="400" w14:anchorId="24960DFF">
          <v:shape id="_x0000_i1057" type="#_x0000_t75" style="width:80.45pt;height:19.9pt" o:ole="">
            <v:imagedata r:id="rId72" o:title=""/>
          </v:shape>
          <o:OLEObject Type="Embed" ProgID="Equation.DSMT4" ShapeID="_x0000_i1057" DrawAspect="Content" ObjectID="_1728821492" r:id="rId73"/>
        </w:object>
      </w:r>
      <w:r w:rsidRPr="004A5350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>. Số đo góc C bằng:</w:t>
      </w:r>
    </w:p>
    <w:p w14:paraId="4522D958" w14:textId="756D2EAF" w:rsidR="00B81C67" w:rsidRPr="00DA5D88" w:rsidRDefault="00B81C67" w:rsidP="00DA1F8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535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14396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 xml:space="preserve">  A. </w:t>
      </w:r>
      <w:r w:rsidR="003E6CB6">
        <w:rPr>
          <w:rFonts w:ascii="Times New Roman" w:hAnsi="Times New Roman" w:cs="Times New Roman"/>
          <w:sz w:val="28"/>
          <w:szCs w:val="28"/>
          <w:lang w:val="nl-NL"/>
        </w:rPr>
        <w:t>5</w:t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>0</w:t>
      </w:r>
      <w:r w:rsidRPr="004A53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4A53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ab/>
      </w:r>
      <w:r w:rsidRPr="004A53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ab/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3E6CB6">
        <w:rPr>
          <w:rFonts w:ascii="Times New Roman" w:hAnsi="Times New Roman" w:cs="Times New Roman"/>
          <w:sz w:val="28"/>
          <w:szCs w:val="28"/>
          <w:lang w:val="nl-NL"/>
        </w:rPr>
        <w:t>6</w:t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>0</w:t>
      </w:r>
      <w:r w:rsidRPr="004A53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4A53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ab/>
      </w:r>
      <w:r w:rsidRPr="004A53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ab/>
      </w:r>
      <w:r w:rsidRPr="004A53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ab/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>C. 70</w:t>
      </w:r>
      <w:r w:rsidRPr="004A53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0 </w:t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14396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3E6CB6">
        <w:rPr>
          <w:rFonts w:ascii="Times New Roman" w:hAnsi="Times New Roman" w:cs="Times New Roman"/>
          <w:sz w:val="28"/>
          <w:szCs w:val="28"/>
          <w:lang w:val="nl-NL"/>
        </w:rPr>
        <w:t>12</w:t>
      </w:r>
      <w:r w:rsidRPr="004A5350">
        <w:rPr>
          <w:rFonts w:ascii="Times New Roman" w:hAnsi="Times New Roman" w:cs="Times New Roman"/>
          <w:sz w:val="28"/>
          <w:szCs w:val="28"/>
          <w:lang w:val="nl-NL"/>
        </w:rPr>
        <w:t>0</w:t>
      </w:r>
      <w:r w:rsidRPr="004A53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14:paraId="69E056DE" w14:textId="461AE45E" w:rsidR="00B81C67" w:rsidRPr="00D13A9F" w:rsidRDefault="00B81C67" w:rsidP="00DA1F80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E6CB6">
        <w:rPr>
          <w:rFonts w:ascii="Times New Roman" w:hAnsi="Times New Roman" w:cs="Times New Roman"/>
          <w:b/>
          <w:sz w:val="28"/>
          <w:szCs w:val="28"/>
        </w:rPr>
        <w:t>11:</w:t>
      </w:r>
      <w:r w:rsidR="00D13A9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A5D88">
        <w:rPr>
          <w:rFonts w:ascii="Times New Roman" w:hAnsi="Times New Roman" w:cs="Times New Roman"/>
          <w:sz w:val="28"/>
          <w:szCs w:val="28"/>
          <w:lang w:val="fr-FR"/>
        </w:rPr>
        <w:t>Tổng số đo</w:t>
      </w:r>
      <w:r w:rsidRPr="004A5350">
        <w:rPr>
          <w:rFonts w:ascii="Times New Roman" w:hAnsi="Times New Roman" w:cs="Times New Roman"/>
          <w:sz w:val="28"/>
          <w:szCs w:val="28"/>
          <w:lang w:val="fr-FR"/>
        </w:rPr>
        <w:t xml:space="preserve"> của hai góc kề bù bằng : </w:t>
      </w:r>
    </w:p>
    <w:p w14:paraId="08138BF6" w14:textId="52E6A5A3" w:rsidR="00B81C67" w:rsidRPr="00606DF0" w:rsidRDefault="00714396" w:rsidP="00DA1F80">
      <w:pPr>
        <w:pStyle w:val="NormalWeb"/>
        <w:spacing w:before="0" w:beforeAutospacing="0" w:after="0" w:afterAutospacing="0"/>
        <w:ind w:left="48" w:right="48"/>
        <w:jc w:val="both"/>
        <w:rPr>
          <w:rStyle w:val="Strong"/>
          <w:sz w:val="28"/>
          <w:szCs w:val="28"/>
        </w:rPr>
      </w:pPr>
      <w:r>
        <w:rPr>
          <w:sz w:val="28"/>
          <w:szCs w:val="28"/>
          <w:lang w:val="fr-FR"/>
        </w:rPr>
        <w:t xml:space="preserve">         </w:t>
      </w:r>
      <w:r w:rsidR="00B81C67" w:rsidRPr="00606DF0">
        <w:rPr>
          <w:sz w:val="28"/>
          <w:szCs w:val="28"/>
          <w:lang w:val="fr-FR"/>
        </w:rPr>
        <w:t>A. 180</w:t>
      </w:r>
      <w:r w:rsidR="00B81C67" w:rsidRPr="00606DF0">
        <w:rPr>
          <w:sz w:val="28"/>
          <w:szCs w:val="28"/>
          <w:vertAlign w:val="superscript"/>
          <w:lang w:val="fr-FR"/>
        </w:rPr>
        <w:t>0</w:t>
      </w:r>
      <w:r w:rsidR="00B81C67" w:rsidRPr="00606DF0">
        <w:rPr>
          <w:sz w:val="28"/>
          <w:szCs w:val="28"/>
          <w:lang w:val="fr-FR"/>
        </w:rPr>
        <w:t xml:space="preserve"> </w:t>
      </w:r>
      <w:r w:rsidR="00B81C67" w:rsidRPr="00606DF0">
        <w:rPr>
          <w:sz w:val="28"/>
          <w:szCs w:val="28"/>
          <w:lang w:val="fr-FR"/>
        </w:rPr>
        <w:tab/>
      </w:r>
      <w:r w:rsidR="00B81C67" w:rsidRPr="00606DF0">
        <w:rPr>
          <w:sz w:val="28"/>
          <w:szCs w:val="28"/>
          <w:lang w:val="fr-FR"/>
        </w:rPr>
        <w:tab/>
      </w:r>
      <w:r w:rsidR="00DA5D88">
        <w:rPr>
          <w:sz w:val="28"/>
          <w:szCs w:val="28"/>
          <w:lang w:val="fr-FR"/>
        </w:rPr>
        <w:t xml:space="preserve"> </w:t>
      </w:r>
      <w:r w:rsidR="00B81C67" w:rsidRPr="00606DF0">
        <w:rPr>
          <w:sz w:val="28"/>
          <w:szCs w:val="28"/>
          <w:lang w:val="fr-FR"/>
        </w:rPr>
        <w:t xml:space="preserve">B. </w:t>
      </w:r>
      <w:r w:rsidR="00DA5D88">
        <w:rPr>
          <w:sz w:val="28"/>
          <w:szCs w:val="28"/>
          <w:lang w:val="fr-FR"/>
        </w:rPr>
        <w:t>15</w:t>
      </w:r>
      <w:r w:rsidR="00B81C67" w:rsidRPr="00606DF0">
        <w:rPr>
          <w:sz w:val="28"/>
          <w:szCs w:val="28"/>
          <w:lang w:val="fr-FR"/>
        </w:rPr>
        <w:t>0</w:t>
      </w:r>
      <w:r w:rsidR="00B81C67" w:rsidRPr="00606DF0">
        <w:rPr>
          <w:sz w:val="28"/>
          <w:szCs w:val="28"/>
          <w:vertAlign w:val="superscript"/>
          <w:lang w:val="fr-FR"/>
        </w:rPr>
        <w:t>0</w:t>
      </w:r>
      <w:r w:rsidR="00B81C67" w:rsidRPr="00606DF0">
        <w:rPr>
          <w:sz w:val="28"/>
          <w:szCs w:val="28"/>
          <w:lang w:val="fr-FR"/>
        </w:rPr>
        <w:t xml:space="preserve"> </w:t>
      </w:r>
      <w:r w:rsidR="00B81C67" w:rsidRPr="00606DF0">
        <w:rPr>
          <w:sz w:val="28"/>
          <w:szCs w:val="28"/>
          <w:lang w:val="fr-FR"/>
        </w:rPr>
        <w:tab/>
      </w:r>
      <w:r w:rsidR="00B81C67" w:rsidRPr="00606DF0">
        <w:rPr>
          <w:sz w:val="28"/>
          <w:szCs w:val="28"/>
          <w:lang w:val="fr-FR"/>
        </w:rPr>
        <w:tab/>
        <w:t xml:space="preserve">   </w:t>
      </w:r>
      <w:r w:rsidR="00DA5D88">
        <w:rPr>
          <w:sz w:val="28"/>
          <w:szCs w:val="28"/>
          <w:lang w:val="fr-FR"/>
        </w:rPr>
        <w:t xml:space="preserve"> </w:t>
      </w:r>
      <w:r w:rsidR="00B81C67" w:rsidRPr="00606DF0">
        <w:rPr>
          <w:sz w:val="28"/>
          <w:szCs w:val="28"/>
          <w:lang w:val="fr-FR"/>
        </w:rPr>
        <w:t xml:space="preserve">    </w:t>
      </w:r>
      <w:r w:rsidR="00B81C67" w:rsidRPr="00606DF0">
        <w:rPr>
          <w:sz w:val="28"/>
          <w:szCs w:val="28"/>
          <w:lang w:val="fr-FR"/>
        </w:rPr>
        <w:tab/>
        <w:t xml:space="preserve">C. </w:t>
      </w:r>
      <w:r w:rsidR="00DA5D88">
        <w:rPr>
          <w:sz w:val="28"/>
          <w:szCs w:val="28"/>
          <w:lang w:val="fr-FR"/>
        </w:rPr>
        <w:t>9</w:t>
      </w:r>
      <w:r w:rsidR="00B81C67" w:rsidRPr="00606DF0">
        <w:rPr>
          <w:sz w:val="28"/>
          <w:szCs w:val="28"/>
          <w:lang w:val="fr-FR"/>
        </w:rPr>
        <w:t>0</w:t>
      </w:r>
      <w:r w:rsidR="00B81C67" w:rsidRPr="00606DF0">
        <w:rPr>
          <w:sz w:val="28"/>
          <w:szCs w:val="28"/>
          <w:vertAlign w:val="superscript"/>
          <w:lang w:val="fr-FR"/>
        </w:rPr>
        <w:t>0</w:t>
      </w:r>
      <w:r w:rsidR="00B81C67" w:rsidRPr="00606DF0">
        <w:rPr>
          <w:sz w:val="28"/>
          <w:szCs w:val="28"/>
          <w:lang w:val="fr-FR"/>
        </w:rPr>
        <w:t xml:space="preserve"> </w:t>
      </w:r>
      <w:r w:rsidR="00B81C67" w:rsidRPr="00606DF0">
        <w:rPr>
          <w:sz w:val="28"/>
          <w:szCs w:val="28"/>
          <w:lang w:val="fr-FR"/>
        </w:rPr>
        <w:tab/>
      </w:r>
      <w:r w:rsidR="00DA5D88">
        <w:rPr>
          <w:sz w:val="28"/>
          <w:szCs w:val="28"/>
          <w:lang w:val="fr-FR"/>
        </w:rPr>
        <w:t xml:space="preserve">   </w:t>
      </w:r>
      <w:r w:rsidR="00B81C67" w:rsidRPr="00606DF0">
        <w:rPr>
          <w:sz w:val="28"/>
          <w:szCs w:val="28"/>
          <w:lang w:val="fr-FR"/>
        </w:rPr>
        <w:tab/>
      </w:r>
      <w:r w:rsidR="00DA5D88">
        <w:rPr>
          <w:sz w:val="28"/>
          <w:szCs w:val="28"/>
          <w:lang w:val="fr-FR"/>
        </w:rPr>
        <w:t xml:space="preserve">     </w:t>
      </w:r>
      <w:r w:rsidR="00B81C67" w:rsidRPr="00606DF0">
        <w:rPr>
          <w:sz w:val="28"/>
          <w:szCs w:val="28"/>
          <w:lang w:val="fr-FR"/>
        </w:rPr>
        <w:t xml:space="preserve">D. </w:t>
      </w:r>
      <w:r w:rsidR="00DA5D88">
        <w:rPr>
          <w:sz w:val="28"/>
          <w:szCs w:val="28"/>
          <w:lang w:val="fr-FR"/>
        </w:rPr>
        <w:t>60</w:t>
      </w:r>
      <w:r w:rsidR="00B81C67" w:rsidRPr="00606DF0">
        <w:rPr>
          <w:sz w:val="28"/>
          <w:szCs w:val="28"/>
          <w:vertAlign w:val="superscript"/>
          <w:lang w:val="fr-FR"/>
        </w:rPr>
        <w:t xml:space="preserve">0                       </w:t>
      </w:r>
    </w:p>
    <w:p w14:paraId="285C5A7B" w14:textId="77777777" w:rsidR="004E53E7" w:rsidRDefault="003D07DE" w:rsidP="00DA1F80">
      <w:pPr>
        <w:pStyle w:val="NormalWeb"/>
        <w:spacing w:before="0" w:beforeAutospacing="0" w:after="0" w:afterAutospacing="0"/>
        <w:ind w:left="48" w:right="48"/>
        <w:jc w:val="both"/>
        <w:rPr>
          <w:rStyle w:val="Strong"/>
          <w:sz w:val="28"/>
          <w:szCs w:val="28"/>
        </w:rPr>
      </w:pPr>
      <w:r w:rsidRPr="004A5350">
        <w:rPr>
          <w:rStyle w:val="Strong"/>
          <w:sz w:val="28"/>
          <w:szCs w:val="28"/>
        </w:rPr>
        <w:t xml:space="preserve">Câu </w:t>
      </w:r>
      <w:r w:rsidR="003E6CB6">
        <w:rPr>
          <w:rStyle w:val="Strong"/>
          <w:sz w:val="28"/>
          <w:szCs w:val="28"/>
        </w:rPr>
        <w:t>12</w:t>
      </w:r>
      <w:r w:rsidRPr="004A5350">
        <w:rPr>
          <w:rStyle w:val="Strong"/>
          <w:sz w:val="28"/>
          <w:szCs w:val="28"/>
        </w:rPr>
        <w:t>: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4957"/>
      </w:tblGrid>
      <w:tr w:rsidR="004E53E7" w14:paraId="6523427F" w14:textId="77777777" w:rsidTr="004E53E7">
        <w:tc>
          <w:tcPr>
            <w:tcW w:w="4957" w:type="dxa"/>
          </w:tcPr>
          <w:p w14:paraId="2B241B18" w14:textId="77777777" w:rsidR="004E53E7" w:rsidRPr="004A5350" w:rsidRDefault="004E53E7" w:rsidP="004E53E7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sz w:val="28"/>
                <w:szCs w:val="28"/>
              </w:rPr>
            </w:pPr>
            <w:r w:rsidRPr="004A5350">
              <w:rPr>
                <w:sz w:val="28"/>
                <w:szCs w:val="28"/>
              </w:rPr>
              <w:t xml:space="preserve">Cho ΔABC có </w:t>
            </w:r>
            <w:r w:rsidRPr="004A5350">
              <w:rPr>
                <w:position w:val="-6"/>
                <w:sz w:val="28"/>
                <w:szCs w:val="28"/>
              </w:rPr>
              <w:object w:dxaOrig="1540" w:dyaOrig="279" w14:anchorId="46BA9FB5">
                <v:shape id="_x0000_i1058" type="#_x0000_t75" style="width:77.35pt;height:14.55pt" o:ole="">
                  <v:imagedata r:id="rId74" o:title=""/>
                </v:shape>
                <o:OLEObject Type="Embed" ProgID="Equation.DSMT4" ShapeID="_x0000_i1058" DrawAspect="Content" ObjectID="_1728821493" r:id="rId75"/>
              </w:object>
            </w:r>
            <w:r w:rsidRPr="004A5350">
              <w:rPr>
                <w:sz w:val="28"/>
                <w:szCs w:val="28"/>
              </w:rPr>
              <w:t>. Trong các khẳng định sau, câu nào đúng?    </w:t>
            </w:r>
          </w:p>
          <w:p w14:paraId="03282B79" w14:textId="77777777" w:rsidR="004E53E7" w:rsidRDefault="004E53E7" w:rsidP="004E53E7">
            <w:pPr>
              <w:pStyle w:val="NormalWeb"/>
              <w:spacing w:before="0" w:beforeAutospacing="0" w:after="0" w:afterAutospacing="0"/>
              <w:ind w:right="48"/>
              <w:jc w:val="both"/>
              <w:rPr>
                <w:sz w:val="28"/>
                <w:szCs w:val="28"/>
              </w:rPr>
            </w:pPr>
            <w:r w:rsidRPr="004A5350">
              <w:rPr>
                <w:position w:val="-6"/>
                <w:sz w:val="28"/>
                <w:szCs w:val="28"/>
              </w:rPr>
              <w:object w:dxaOrig="1040" w:dyaOrig="380" w14:anchorId="008DC7FC">
                <v:shape id="_x0000_i1059" type="#_x0000_t75" style="width:52.1pt;height:18.4pt" o:ole="">
                  <v:imagedata r:id="rId76" o:title=""/>
                </v:shape>
                <o:OLEObject Type="Embed" ProgID="Equation.DSMT4" ShapeID="_x0000_i1059" DrawAspect="Content" ObjectID="_1728821494" r:id="rId77"/>
              </w:object>
            </w:r>
            <w:r>
              <w:rPr>
                <w:noProof/>
                <w:sz w:val="28"/>
                <w:szCs w:val="28"/>
              </w:rPr>
              <w:t xml:space="preserve">                </w:t>
            </w:r>
            <w:r w:rsidRPr="004A5350">
              <w:rPr>
                <w:noProof/>
                <w:sz w:val="28"/>
                <w:szCs w:val="28"/>
              </w:rPr>
              <w:t xml:space="preserve">  </w:t>
            </w:r>
            <w:r w:rsidRPr="004A5350">
              <w:rPr>
                <w:sz w:val="28"/>
                <w:szCs w:val="28"/>
              </w:rPr>
              <w:t xml:space="preserve">B.  </w:t>
            </w:r>
            <w:r w:rsidRPr="004A5350">
              <w:rPr>
                <w:position w:val="-6"/>
                <w:sz w:val="28"/>
                <w:szCs w:val="28"/>
              </w:rPr>
              <w:object w:dxaOrig="1040" w:dyaOrig="380" w14:anchorId="5A3DD13B">
                <v:shape id="_x0000_i1060" type="#_x0000_t75" style="width:52.1pt;height:18.4pt" o:ole="">
                  <v:imagedata r:id="rId78" o:title=""/>
                </v:shape>
                <o:OLEObject Type="Embed" ProgID="Equation.DSMT4" ShapeID="_x0000_i1060" DrawAspect="Content" ObjectID="_1728821495" r:id="rId79"/>
              </w:object>
            </w:r>
            <w:r w:rsidRPr="004A5350">
              <w:rPr>
                <w:sz w:val="28"/>
                <w:szCs w:val="28"/>
              </w:rPr>
              <w:t xml:space="preserve">         </w:t>
            </w:r>
            <w:r>
              <w:rPr>
                <w:sz w:val="28"/>
                <w:szCs w:val="28"/>
              </w:rPr>
              <w:t xml:space="preserve">    </w:t>
            </w:r>
            <w:r w:rsidRPr="004A5350">
              <w:rPr>
                <w:sz w:val="28"/>
                <w:szCs w:val="28"/>
              </w:rPr>
              <w:t xml:space="preserve">   </w:t>
            </w:r>
          </w:p>
          <w:p w14:paraId="7F483416" w14:textId="59926BF9" w:rsidR="004E53E7" w:rsidRDefault="004E53E7" w:rsidP="004E53E7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sz w:val="28"/>
                <w:szCs w:val="28"/>
              </w:rPr>
            </w:pPr>
            <w:r w:rsidRPr="004A5350">
              <w:rPr>
                <w:sz w:val="28"/>
                <w:szCs w:val="28"/>
              </w:rPr>
              <w:t xml:space="preserve">C.   </w:t>
            </w:r>
            <w:r w:rsidRPr="004A5350">
              <w:rPr>
                <w:position w:val="-6"/>
                <w:sz w:val="28"/>
                <w:szCs w:val="28"/>
              </w:rPr>
              <w:object w:dxaOrig="1040" w:dyaOrig="380" w14:anchorId="1090B79A">
                <v:shape id="_x0000_i1061" type="#_x0000_t75" style="width:52.1pt;height:18.4pt" o:ole="">
                  <v:imagedata r:id="rId80" o:title=""/>
                </v:shape>
                <o:OLEObject Type="Embed" ProgID="Equation.DSMT4" ShapeID="_x0000_i1061" DrawAspect="Content" ObjectID="_1728821496" r:id="rId81"/>
              </w:object>
            </w:r>
            <w:r w:rsidRPr="004A5350">
              <w:rPr>
                <w:sz w:val="28"/>
                <w:szCs w:val="28"/>
              </w:rPr>
              <w:t xml:space="preserve">        </w:t>
            </w:r>
            <w:r>
              <w:rPr>
                <w:sz w:val="28"/>
                <w:szCs w:val="28"/>
              </w:rPr>
              <w:t xml:space="preserve">   </w:t>
            </w:r>
            <w:r w:rsidRPr="004A5350">
              <w:rPr>
                <w:sz w:val="28"/>
                <w:szCs w:val="28"/>
              </w:rPr>
              <w:t xml:space="preserve">D. </w:t>
            </w:r>
            <w:r w:rsidRPr="004A5350">
              <w:rPr>
                <w:position w:val="-6"/>
                <w:sz w:val="28"/>
                <w:szCs w:val="28"/>
              </w:rPr>
              <w:object w:dxaOrig="1040" w:dyaOrig="380" w14:anchorId="1AE054DB">
                <v:shape id="_x0000_i1062" type="#_x0000_t75" style="width:52.1pt;height:18.4pt" o:ole="">
                  <v:imagedata r:id="rId82" o:title=""/>
                </v:shape>
                <o:OLEObject Type="Embed" ProgID="Equation.DSMT4" ShapeID="_x0000_i1062" DrawAspect="Content" ObjectID="_1728821497" r:id="rId83"/>
              </w:object>
            </w:r>
          </w:p>
        </w:tc>
        <w:tc>
          <w:tcPr>
            <w:tcW w:w="4957" w:type="dxa"/>
          </w:tcPr>
          <w:p w14:paraId="10032EB3" w14:textId="73C7D306" w:rsidR="004E53E7" w:rsidRDefault="004E53E7" w:rsidP="00DA1F80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sz w:val="28"/>
                <w:szCs w:val="28"/>
              </w:rPr>
            </w:pPr>
            <w:r w:rsidRPr="004E53E7">
              <w:rPr>
                <w:rStyle w:val="Strong"/>
                <w:noProof/>
                <w:sz w:val="28"/>
                <w:szCs w:val="28"/>
              </w:rPr>
              <w:drawing>
                <wp:inline distT="0" distB="0" distL="0" distR="0" wp14:anchorId="65E51F59" wp14:editId="1199CCF7">
                  <wp:extent cx="1803400" cy="1405893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2475" cy="14129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56A189" w14:textId="77777777" w:rsidR="004E53E7" w:rsidRDefault="004E53E7" w:rsidP="00DA1F80">
      <w:pPr>
        <w:pStyle w:val="NormalWeb"/>
        <w:spacing w:before="0" w:beforeAutospacing="0" w:after="0" w:afterAutospacing="0"/>
        <w:ind w:left="48" w:right="48"/>
        <w:jc w:val="both"/>
        <w:rPr>
          <w:rStyle w:val="Strong"/>
          <w:sz w:val="28"/>
          <w:szCs w:val="28"/>
        </w:rPr>
      </w:pPr>
    </w:p>
    <w:p w14:paraId="7449B9EB" w14:textId="653CC140" w:rsidR="00BC4F59" w:rsidRPr="00DA1F80" w:rsidRDefault="00BC4F59" w:rsidP="00BC4F59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</w:p>
    <w:p w14:paraId="429D8740" w14:textId="39F11573" w:rsidR="00BF76A3" w:rsidRPr="004A5350" w:rsidRDefault="00BF76A3" w:rsidP="00DA1F80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 xml:space="preserve">Phần </w:t>
      </w:r>
      <w:r w:rsidRPr="004A5350">
        <w:rPr>
          <w:rFonts w:ascii="Times New Roman" w:hAnsi="Times New Roman" w:cs="Times New Roman"/>
          <w:b/>
          <w:sz w:val="28"/>
          <w:szCs w:val="28"/>
        </w:rPr>
        <w:t>II</w:t>
      </w: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Pr="004A5350">
        <w:rPr>
          <w:rFonts w:ascii="Times New Roman" w:hAnsi="Times New Roman" w:cs="Times New Roman"/>
          <w:b/>
          <w:sz w:val="28"/>
          <w:szCs w:val="28"/>
        </w:rPr>
        <w:t>Tự luận</w:t>
      </w: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Pr="004A5350">
        <w:rPr>
          <w:rFonts w:ascii="Times New Roman" w:hAnsi="Times New Roman" w:cs="Times New Roman"/>
          <w:b/>
          <w:i/>
          <w:sz w:val="28"/>
          <w:szCs w:val="28"/>
          <w:lang w:val="vi-VN"/>
        </w:rPr>
        <w:t>(</w:t>
      </w:r>
      <w:r w:rsidR="003E6CB6">
        <w:rPr>
          <w:rFonts w:ascii="Times New Roman" w:hAnsi="Times New Roman" w:cs="Times New Roman"/>
          <w:b/>
          <w:i/>
          <w:sz w:val="28"/>
          <w:szCs w:val="28"/>
        </w:rPr>
        <w:t>7</w:t>
      </w:r>
      <w:r w:rsidRPr="004A5350">
        <w:rPr>
          <w:rFonts w:ascii="Times New Roman" w:hAnsi="Times New Roman" w:cs="Times New Roman"/>
          <w:b/>
          <w:i/>
          <w:sz w:val="28"/>
          <w:szCs w:val="28"/>
        </w:rPr>
        <w:t>,</w:t>
      </w:r>
      <w:r w:rsidRPr="004A5350">
        <w:rPr>
          <w:rFonts w:ascii="Times New Roman" w:hAnsi="Times New Roman" w:cs="Times New Roman"/>
          <w:b/>
          <w:i/>
          <w:sz w:val="28"/>
          <w:szCs w:val="28"/>
          <w:lang w:val="vi-VN"/>
        </w:rPr>
        <w:t>0 điểm)</w:t>
      </w: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</w:p>
    <w:p w14:paraId="305A67EF" w14:textId="7F7A5E30" w:rsidR="004804C0" w:rsidRPr="004A5350" w:rsidRDefault="004804C0" w:rsidP="00DA1F80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>Câu 1</w:t>
      </w:r>
      <w:r w:rsidR="00D521C5" w:rsidRPr="004A5350">
        <w:rPr>
          <w:rFonts w:ascii="Times New Roman" w:hAnsi="Times New Roman" w:cs="Times New Roman"/>
          <w:b/>
          <w:sz w:val="28"/>
          <w:szCs w:val="28"/>
        </w:rPr>
        <w:t>3</w:t>
      </w:r>
      <w:r w:rsidRPr="004A5350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4A535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05CF9">
        <w:rPr>
          <w:rFonts w:ascii="Times New Roman" w:hAnsi="Times New Roman" w:cs="Times New Roman"/>
          <w:sz w:val="28"/>
          <w:szCs w:val="28"/>
        </w:rPr>
        <w:t>(</w:t>
      </w:r>
      <w:r w:rsidR="00DA1F80">
        <w:rPr>
          <w:rFonts w:ascii="Times New Roman" w:hAnsi="Times New Roman" w:cs="Times New Roman"/>
          <w:sz w:val="28"/>
          <w:szCs w:val="28"/>
        </w:rPr>
        <w:t>1,5</w:t>
      </w:r>
      <w:r w:rsidR="00D05CF9">
        <w:rPr>
          <w:rFonts w:ascii="Times New Roman" w:hAnsi="Times New Roman" w:cs="Times New Roman"/>
          <w:sz w:val="28"/>
          <w:szCs w:val="28"/>
        </w:rPr>
        <w:t xml:space="preserve"> điểm )</w:t>
      </w:r>
      <w:r w:rsidRPr="004A5350">
        <w:rPr>
          <w:rFonts w:ascii="Times New Roman" w:hAnsi="Times New Roman" w:cs="Times New Roman"/>
          <w:sz w:val="28"/>
          <w:szCs w:val="28"/>
          <w:lang w:val="vi-VN"/>
        </w:rPr>
        <w:t xml:space="preserve">Thực hiện </w:t>
      </w:r>
      <w:r w:rsidR="00DE0836" w:rsidRPr="004A5350">
        <w:rPr>
          <w:rFonts w:ascii="Times New Roman" w:hAnsi="Times New Roman" w:cs="Times New Roman"/>
          <w:sz w:val="28"/>
          <w:szCs w:val="28"/>
          <w:lang w:val="vi-VN"/>
        </w:rPr>
        <w:t xml:space="preserve">các </w:t>
      </w:r>
      <w:r w:rsidRPr="004A5350">
        <w:rPr>
          <w:rFonts w:ascii="Times New Roman" w:hAnsi="Times New Roman" w:cs="Times New Roman"/>
          <w:sz w:val="28"/>
          <w:szCs w:val="28"/>
          <w:lang w:val="vi-VN"/>
        </w:rPr>
        <w:t xml:space="preserve">phép tính: </w:t>
      </w:r>
    </w:p>
    <w:p w14:paraId="175212D2" w14:textId="2EB9D75D" w:rsidR="004804C0" w:rsidRPr="004A5350" w:rsidRDefault="00BF76A3" w:rsidP="00DA1F80">
      <w:pPr>
        <w:jc w:val="both"/>
        <w:rPr>
          <w:rFonts w:ascii="Times New Roman" w:hAnsi="Times New Roman" w:cs="Times New Roman"/>
          <w:sz w:val="28"/>
          <w:szCs w:val="28"/>
        </w:rPr>
      </w:pPr>
      <w:r w:rsidRPr="004A535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A5350">
        <w:rPr>
          <w:rFonts w:ascii="Times New Roman" w:hAnsi="Times New Roman" w:cs="Times New Roman"/>
          <w:sz w:val="28"/>
          <w:szCs w:val="28"/>
        </w:rPr>
        <w:t>a)</w:t>
      </w:r>
      <w:r w:rsidR="004804C0" w:rsidRPr="004A5350">
        <w:rPr>
          <w:rFonts w:ascii="Times New Roman" w:hAnsi="Times New Roman" w:cs="Times New Roman"/>
          <w:sz w:val="28"/>
          <w:szCs w:val="28"/>
        </w:rPr>
        <w:t xml:space="preserve"> </w:t>
      </w:r>
      <w:r w:rsidR="00FC68CD" w:rsidRPr="00FC68CD">
        <w:rPr>
          <w:rFonts w:ascii="Times New Roman" w:hAnsi="Times New Roman" w:cs="Times New Roman"/>
          <w:position w:val="-24"/>
          <w:sz w:val="28"/>
          <w:szCs w:val="28"/>
        </w:rPr>
        <w:object w:dxaOrig="840" w:dyaOrig="620" w14:anchorId="256A9521">
          <v:shape id="_x0000_i1063" type="#_x0000_t75" style="width:42.15pt;height:30.65pt" o:ole="">
            <v:imagedata r:id="rId85" o:title=""/>
          </v:shape>
          <o:OLEObject Type="Embed" ProgID="Equation.DSMT4" ShapeID="_x0000_i1063" DrawAspect="Content" ObjectID="_1728821498" r:id="rId86"/>
        </w:object>
      </w:r>
      <w:r w:rsidR="00561C5D" w:rsidRPr="004A53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50F8C" w:rsidRPr="004A5350">
        <w:rPr>
          <w:rFonts w:ascii="Times New Roman" w:eastAsiaTheme="minorEastAsia" w:hAnsi="Times New Roman" w:cs="Times New Roman"/>
          <w:sz w:val="28"/>
          <w:szCs w:val="28"/>
        </w:rPr>
        <w:t xml:space="preserve">                </w:t>
      </w:r>
      <w:r w:rsidRPr="004A5350">
        <w:rPr>
          <w:rFonts w:ascii="Times New Roman" w:hAnsi="Times New Roman" w:cs="Times New Roman"/>
          <w:sz w:val="28"/>
          <w:szCs w:val="28"/>
        </w:rPr>
        <w:t xml:space="preserve"> b)</w:t>
      </w:r>
      <w:r w:rsidR="004804C0" w:rsidRPr="004A5350">
        <w:rPr>
          <w:rFonts w:ascii="Times New Roman" w:hAnsi="Times New Roman" w:cs="Times New Roman"/>
          <w:sz w:val="28"/>
          <w:szCs w:val="28"/>
        </w:rPr>
        <w:t xml:space="preserve"> </w:t>
      </w:r>
      <w:r w:rsidR="00D521C5" w:rsidRPr="004A535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61C5D" w:rsidRPr="004A5350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80" w:dyaOrig="279" w14:anchorId="12F0CB3B">
          <v:shape id="_x0000_i1064" type="#_x0000_t75" style="width:9.2pt;height:14.55pt" o:ole="">
            <v:imagedata r:id="rId87" o:title=""/>
          </v:shape>
          <o:OLEObject Type="Embed" ProgID="Equation.DSMT4" ShapeID="_x0000_i1064" DrawAspect="Content" ObjectID="_1728821499" r:id="rId88"/>
        </w:object>
      </w:r>
      <w:r w:rsidR="00561C5D" w:rsidRPr="004A5350">
        <w:rPr>
          <w:rFonts w:ascii="Times New Roman" w:hAnsi="Times New Roman" w:cs="Times New Roman"/>
          <w:position w:val="-26"/>
          <w:sz w:val="28"/>
          <w:szCs w:val="28"/>
        </w:rPr>
        <w:object w:dxaOrig="2160" w:dyaOrig="700" w14:anchorId="03948382">
          <v:shape id="_x0000_i1065" type="#_x0000_t75" style="width:108pt;height:35.25pt" o:ole="">
            <v:imagedata r:id="rId89" o:title=""/>
          </v:shape>
          <o:OLEObject Type="Embed" ProgID="Equation.DSMT4" ShapeID="_x0000_i1065" DrawAspect="Content" ObjectID="_1728821500" r:id="rId90"/>
        </w:object>
      </w:r>
    </w:p>
    <w:p w14:paraId="300BD92A" w14:textId="116162D3" w:rsidR="00D521C5" w:rsidRPr="004A5350" w:rsidRDefault="00D521C5" w:rsidP="00DA1F8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 xml:space="preserve">Câu 14: </w:t>
      </w:r>
      <w:r w:rsidR="00D05CF9" w:rsidRPr="00D05CF9">
        <w:rPr>
          <w:rFonts w:ascii="Times New Roman" w:hAnsi="Times New Roman" w:cs="Times New Roman"/>
          <w:sz w:val="28"/>
          <w:szCs w:val="28"/>
        </w:rPr>
        <w:t>(2 điểm).</w:t>
      </w:r>
      <w:r w:rsidRPr="004A5350">
        <w:rPr>
          <w:rFonts w:ascii="Times New Roman" w:hAnsi="Times New Roman" w:cs="Times New Roman"/>
          <w:sz w:val="28"/>
          <w:szCs w:val="28"/>
        </w:rPr>
        <w:t>Tìm x biết</w:t>
      </w:r>
    </w:p>
    <w:p w14:paraId="3F8BACD7" w14:textId="77777777" w:rsidR="00BC4579" w:rsidRPr="004A5350" w:rsidRDefault="00EC3C23" w:rsidP="00DA1F80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A5350">
        <w:rPr>
          <w:rFonts w:ascii="Times New Roman" w:hAnsi="Times New Roman" w:cs="Times New Roman"/>
          <w:b/>
          <w:position w:val="-24"/>
          <w:sz w:val="28"/>
          <w:szCs w:val="28"/>
        </w:rPr>
        <w:object w:dxaOrig="1060" w:dyaOrig="620" w14:anchorId="54CA40C4">
          <v:shape id="_x0000_i1066" type="#_x0000_t75" style="width:53.6pt;height:30.65pt" o:ole="">
            <v:imagedata r:id="rId91" o:title=""/>
          </v:shape>
          <o:OLEObject Type="Embed" ProgID="Equation.DSMT4" ShapeID="_x0000_i1066" DrawAspect="Content" ObjectID="_1728821501" r:id="rId92"/>
        </w:object>
      </w:r>
      <w:r w:rsidRPr="004A5350">
        <w:rPr>
          <w:rFonts w:ascii="Times New Roman" w:hAnsi="Times New Roman" w:cs="Times New Roman"/>
          <w:b/>
          <w:sz w:val="28"/>
          <w:szCs w:val="28"/>
        </w:rPr>
        <w:t xml:space="preserve">                        </w:t>
      </w:r>
      <w:r w:rsidRPr="004A5350">
        <w:rPr>
          <w:rFonts w:ascii="Times New Roman" w:hAnsi="Times New Roman" w:cs="Times New Roman"/>
          <w:sz w:val="28"/>
          <w:szCs w:val="28"/>
        </w:rPr>
        <w:t>b)</w:t>
      </w:r>
      <w:r w:rsidRPr="004A5350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4A5350">
        <w:rPr>
          <w:rFonts w:ascii="Times New Roman" w:hAnsi="Times New Roman" w:cs="Times New Roman"/>
          <w:b/>
          <w:position w:val="-24"/>
          <w:sz w:val="28"/>
          <w:szCs w:val="28"/>
        </w:rPr>
        <w:object w:dxaOrig="880" w:dyaOrig="620" w14:anchorId="28BC7363">
          <v:shape id="_x0000_i1067" type="#_x0000_t75" style="width:44.45pt;height:30.65pt" o:ole="">
            <v:imagedata r:id="rId93" o:title=""/>
          </v:shape>
          <o:OLEObject Type="Embed" ProgID="Equation.DSMT4" ShapeID="_x0000_i1067" DrawAspect="Content" ObjectID="_1728821502" r:id="rId94"/>
        </w:object>
      </w:r>
      <w:r w:rsidRPr="004A5350">
        <w:rPr>
          <w:rFonts w:ascii="Times New Roman" w:hAnsi="Times New Roman" w:cs="Times New Roman"/>
          <w:b/>
          <w:position w:val="-4"/>
          <w:sz w:val="28"/>
          <w:szCs w:val="28"/>
        </w:rPr>
        <w:object w:dxaOrig="180" w:dyaOrig="279" w14:anchorId="68B8E5F0">
          <v:shape id="_x0000_i1068" type="#_x0000_t75" style="width:9.2pt;height:14.55pt" o:ole="">
            <v:imagedata r:id="rId95" o:title=""/>
          </v:shape>
          <o:OLEObject Type="Embed" ProgID="Equation.DSMT4" ShapeID="_x0000_i1068" DrawAspect="Content" ObjectID="_1728821503" r:id="rId96"/>
        </w:object>
      </w:r>
      <w:r w:rsidRPr="004A5350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="00BC4579" w:rsidRPr="004A5350">
        <w:rPr>
          <w:rFonts w:ascii="Times New Roman" w:hAnsi="Times New Roman" w:cs="Times New Roman"/>
          <w:sz w:val="28"/>
          <w:szCs w:val="28"/>
        </w:rPr>
        <w:t>c</w:t>
      </w:r>
      <w:r w:rsidRPr="004A5350">
        <w:rPr>
          <w:rFonts w:ascii="Times New Roman" w:hAnsi="Times New Roman" w:cs="Times New Roman"/>
          <w:sz w:val="28"/>
          <w:szCs w:val="28"/>
        </w:rPr>
        <w:t>)</w:t>
      </w:r>
      <w:r w:rsidRPr="004A5350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4A5350">
        <w:rPr>
          <w:rFonts w:ascii="Times New Roman" w:hAnsi="Times New Roman" w:cs="Times New Roman"/>
          <w:b/>
          <w:position w:val="-28"/>
          <w:sz w:val="28"/>
          <w:szCs w:val="28"/>
        </w:rPr>
        <w:object w:dxaOrig="1380" w:dyaOrig="680" w14:anchorId="3A8FCF7A">
          <v:shape id="_x0000_i1069" type="#_x0000_t75" style="width:68.95pt;height:33.7pt" o:ole="">
            <v:imagedata r:id="rId97" o:title=""/>
          </v:shape>
          <o:OLEObject Type="Embed" ProgID="Equation.DSMT4" ShapeID="_x0000_i1069" DrawAspect="Content" ObjectID="_1728821504" r:id="rId98"/>
        </w:object>
      </w:r>
      <w:r w:rsidR="00BC4579" w:rsidRPr="004A5350">
        <w:rPr>
          <w:rFonts w:ascii="Times New Roman" w:hAnsi="Times New Roman" w:cs="Times New Roman"/>
          <w:b/>
          <w:sz w:val="28"/>
          <w:szCs w:val="28"/>
        </w:rPr>
        <w:t xml:space="preserve">       </w:t>
      </w:r>
    </w:p>
    <w:p w14:paraId="01161494" w14:textId="47202E75" w:rsidR="00EF209E" w:rsidRDefault="00BC4579" w:rsidP="00DA1F80">
      <w:pPr>
        <w:jc w:val="both"/>
        <w:rPr>
          <w:rFonts w:ascii="Times New Roman" w:hAnsi="Times New Roman" w:cs="Times New Roman"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>Câu 15:</w:t>
      </w:r>
      <w:r w:rsidR="00D05CF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05CF9" w:rsidRPr="00D05CF9">
        <w:rPr>
          <w:rFonts w:ascii="Times New Roman" w:hAnsi="Times New Roman" w:cs="Times New Roman"/>
          <w:sz w:val="28"/>
          <w:szCs w:val="28"/>
        </w:rPr>
        <w:t>(1 điểm).</w:t>
      </w:r>
      <w:r w:rsidR="00E10AD7" w:rsidRPr="004A535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157B1" w:rsidRPr="004A5350">
        <w:rPr>
          <w:rFonts w:ascii="Times New Roman" w:hAnsi="Times New Roman" w:cs="Times New Roman"/>
          <w:sz w:val="28"/>
          <w:szCs w:val="28"/>
        </w:rPr>
        <w:t>Hưởng ứng phong trào ủng hộ bạn nghèo ăn tết của Liên Đội, ba chi đội 7A, 7B, 7C</w:t>
      </w:r>
      <w:r w:rsidR="00E10AD7" w:rsidRPr="004A5350">
        <w:rPr>
          <w:rFonts w:ascii="Times New Roman" w:hAnsi="Times New Roman" w:cs="Times New Roman"/>
          <w:sz w:val="28"/>
          <w:szCs w:val="28"/>
        </w:rPr>
        <w:t xml:space="preserve"> quyê</w:t>
      </w:r>
      <w:r w:rsidR="005157B1" w:rsidRPr="004A5350">
        <w:rPr>
          <w:rFonts w:ascii="Times New Roman" w:hAnsi="Times New Roman" w:cs="Times New Roman"/>
          <w:sz w:val="28"/>
          <w:szCs w:val="28"/>
        </w:rPr>
        <w:t xml:space="preserve">n góp được tổng số tiền </w:t>
      </w:r>
      <w:r w:rsidR="00E10AD7" w:rsidRPr="004A5350">
        <w:rPr>
          <w:rFonts w:ascii="Times New Roman" w:hAnsi="Times New Roman" w:cs="Times New Roman"/>
          <w:sz w:val="28"/>
          <w:szCs w:val="28"/>
        </w:rPr>
        <w:t xml:space="preserve">2 700 </w:t>
      </w:r>
      <w:r w:rsidR="003E6CB6">
        <w:rPr>
          <w:rFonts w:ascii="Times New Roman" w:hAnsi="Times New Roman" w:cs="Times New Roman"/>
          <w:sz w:val="28"/>
          <w:szCs w:val="28"/>
        </w:rPr>
        <w:t>000</w:t>
      </w:r>
      <w:r w:rsidR="00E10AD7" w:rsidRPr="004A5350">
        <w:rPr>
          <w:rFonts w:ascii="Times New Roman" w:hAnsi="Times New Roman" w:cs="Times New Roman"/>
          <w:sz w:val="28"/>
          <w:szCs w:val="28"/>
        </w:rPr>
        <w:t xml:space="preserve"> đồng. Biết r</w:t>
      </w:r>
      <w:r w:rsidR="003E6CB6">
        <w:rPr>
          <w:rFonts w:ascii="Times New Roman" w:hAnsi="Times New Roman" w:cs="Times New Roman"/>
          <w:sz w:val="28"/>
          <w:szCs w:val="28"/>
        </w:rPr>
        <w:t>ằ</w:t>
      </w:r>
      <w:r w:rsidR="00E10AD7" w:rsidRPr="004A5350">
        <w:rPr>
          <w:rFonts w:ascii="Times New Roman" w:hAnsi="Times New Roman" w:cs="Times New Roman"/>
          <w:sz w:val="28"/>
          <w:szCs w:val="28"/>
        </w:rPr>
        <w:t>ng số tiền quyên góp c</w:t>
      </w:r>
      <w:r w:rsidR="003E6CB6">
        <w:rPr>
          <w:rFonts w:ascii="Times New Roman" w:hAnsi="Times New Roman" w:cs="Times New Roman"/>
          <w:sz w:val="28"/>
          <w:szCs w:val="28"/>
        </w:rPr>
        <w:t>ủa</w:t>
      </w:r>
      <w:r w:rsidR="00E10AD7" w:rsidRPr="004A5350">
        <w:rPr>
          <w:rFonts w:ascii="Times New Roman" w:hAnsi="Times New Roman" w:cs="Times New Roman"/>
          <w:sz w:val="28"/>
          <w:szCs w:val="28"/>
        </w:rPr>
        <w:t xml:space="preserve"> ba chi đội lần lượt tỉ lệ với 5, 6, 7. Tính số tiền quyên góp mỗi chi đội?</w:t>
      </w:r>
    </w:p>
    <w:tbl>
      <w:tblPr>
        <w:tblStyle w:val="TableGrid"/>
        <w:tblW w:w="103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0"/>
        <w:gridCol w:w="4765"/>
      </w:tblGrid>
      <w:tr w:rsidR="00EF209E" w14:paraId="3BC46B81" w14:textId="77777777" w:rsidTr="00EF209E">
        <w:tc>
          <w:tcPr>
            <w:tcW w:w="5580" w:type="dxa"/>
          </w:tcPr>
          <w:p w14:paraId="1D87AD45" w14:textId="096B6273" w:rsidR="00EF209E" w:rsidRPr="004A5350" w:rsidRDefault="00EF209E" w:rsidP="00DA1F80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4A5350">
              <w:rPr>
                <w:rFonts w:ascii="Times New Roman" w:hAnsi="Times New Roman"/>
                <w:b/>
                <w:sz w:val="28"/>
                <w:szCs w:val="28"/>
              </w:rPr>
              <w:t>Câu 16</w:t>
            </w:r>
            <w:r w:rsidRPr="00D05CF9">
              <w:rPr>
                <w:rFonts w:ascii="Times New Roman" w:hAnsi="Times New Roman"/>
                <w:sz w:val="28"/>
                <w:szCs w:val="28"/>
              </w:rPr>
              <w:t>: (</w:t>
            </w:r>
            <w:r w:rsidR="00DA1F80">
              <w:rPr>
                <w:rFonts w:ascii="Times New Roman" w:hAnsi="Times New Roman"/>
                <w:sz w:val="28"/>
                <w:szCs w:val="28"/>
              </w:rPr>
              <w:t>2</w:t>
            </w:r>
            <w:r w:rsidRPr="00D05CF9">
              <w:rPr>
                <w:rFonts w:ascii="Times New Roman" w:hAnsi="Times New Roman"/>
                <w:sz w:val="28"/>
                <w:szCs w:val="28"/>
              </w:rPr>
              <w:t xml:space="preserve"> điểm).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8B07CE">
              <w:rPr>
                <w:rFonts w:ascii="Times New Roman" w:hAnsi="Times New Roman"/>
                <w:sz w:val="28"/>
                <w:szCs w:val="28"/>
              </w:rPr>
              <w:t>Cho hình vẽ bên, trong đó Ax song song By</w:t>
            </w:r>
            <w:r w:rsidRPr="004A5350">
              <w:rPr>
                <w:rFonts w:ascii="Times New Roman" w:eastAsiaTheme="minorHAnsi" w:hAnsi="Times New Roman" w:cstheme="minorBidi"/>
                <w:b/>
                <w:position w:val="-4"/>
                <w:sz w:val="28"/>
                <w:szCs w:val="28"/>
              </w:rPr>
              <w:object w:dxaOrig="200" w:dyaOrig="300" w14:anchorId="6799D754">
                <v:shape id="_x0000_i1070" type="#_x0000_t75" style="width:9.95pt;height:15.3pt" o:ole="">
                  <v:imagedata r:id="rId99" o:title=""/>
                </v:shape>
                <o:OLEObject Type="Embed" ProgID="Equation.DSMT4" ShapeID="_x0000_i1070" DrawAspect="Content" ObjectID="_1728821505" r:id="rId100"/>
              </w:object>
            </w:r>
            <w:r w:rsidRPr="004A5350">
              <w:rPr>
                <w:rFonts w:ascii="Times New Roman" w:eastAsiaTheme="minorHAnsi" w:hAnsi="Times New Roman" w:cstheme="minorBidi"/>
                <w:b/>
                <w:position w:val="-10"/>
                <w:sz w:val="28"/>
                <w:szCs w:val="28"/>
              </w:rPr>
              <w:object w:dxaOrig="3660" w:dyaOrig="420" w14:anchorId="13E6970C">
                <v:shape id="_x0000_i1071" type="#_x0000_t75" style="width:183.05pt;height:20.7pt" o:ole="">
                  <v:imagedata r:id="rId101" o:title=""/>
                </v:shape>
                <o:OLEObject Type="Embed" ProgID="Equation.DSMT4" ShapeID="_x0000_i1071" DrawAspect="Content" ObjectID="_1728821506" r:id="rId102"/>
              </w:object>
            </w:r>
          </w:p>
          <w:p w14:paraId="790EEC02" w14:textId="77777777" w:rsidR="00EF209E" w:rsidRPr="004A5350" w:rsidRDefault="00EF209E" w:rsidP="00DA1F80">
            <w:pPr>
              <w:pStyle w:val="ListParagraph"/>
              <w:numPr>
                <w:ilvl w:val="0"/>
                <w:numId w:val="15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A5350">
              <w:rPr>
                <w:rFonts w:ascii="Times New Roman" w:hAnsi="Times New Roman"/>
                <w:sz w:val="28"/>
                <w:szCs w:val="28"/>
              </w:rPr>
              <w:t xml:space="preserve">Tính số đo góc </w:t>
            </w:r>
            <w:r w:rsidRPr="004A5350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540" w:dyaOrig="320" w14:anchorId="103D5F8F">
                <v:shape id="_x0000_i1072" type="#_x0000_t75" style="width:26.8pt;height:16.1pt" o:ole="">
                  <v:imagedata r:id="rId103" o:title=""/>
                </v:shape>
                <o:OLEObject Type="Embed" ProgID="Equation.DSMT4" ShapeID="_x0000_i1072" DrawAspect="Content" ObjectID="_1728821507" r:id="rId104"/>
              </w:object>
            </w:r>
          </w:p>
          <w:p w14:paraId="4C80EE8E" w14:textId="77777777" w:rsidR="00EF209E" w:rsidRDefault="00EF209E" w:rsidP="00DA1F80">
            <w:pPr>
              <w:pStyle w:val="ListParagraph"/>
              <w:numPr>
                <w:ilvl w:val="0"/>
                <w:numId w:val="15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A5350">
              <w:rPr>
                <w:rFonts w:ascii="Times New Roman" w:hAnsi="Times New Roman"/>
                <w:sz w:val="28"/>
                <w:szCs w:val="28"/>
              </w:rPr>
              <w:t>Chứng minh rằng By song song với Cz</w:t>
            </w:r>
          </w:p>
          <w:p w14:paraId="6C10EBBB" w14:textId="2744EE62" w:rsidR="00EF209E" w:rsidRPr="00DA1F80" w:rsidRDefault="00802C37" w:rsidP="00DA1F80">
            <w:pPr>
              <w:pStyle w:val="ListParagraph"/>
              <w:numPr>
                <w:ilvl w:val="0"/>
                <w:numId w:val="15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ẻ BD là tia phân giác của góc CBy. Tính số đo góc BDC.</w:t>
            </w:r>
          </w:p>
        </w:tc>
        <w:tc>
          <w:tcPr>
            <w:tcW w:w="4765" w:type="dxa"/>
          </w:tcPr>
          <w:p w14:paraId="603065F6" w14:textId="795D053B" w:rsidR="00EF209E" w:rsidRDefault="00EF209E" w:rsidP="00DA1F8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709B5">
              <w:rPr>
                <w:noProof/>
              </w:rPr>
              <w:drawing>
                <wp:inline distT="0" distB="0" distL="0" distR="0" wp14:anchorId="009EB2AE" wp14:editId="7D3AB8C1">
                  <wp:extent cx="2228823" cy="15036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756" cy="1509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57CA99" w14:textId="4C2D2750" w:rsidR="009037A1" w:rsidRPr="004A5350" w:rsidRDefault="00BC4579" w:rsidP="00DA1F80">
      <w:pPr>
        <w:rPr>
          <w:rFonts w:ascii="Times New Roman" w:hAnsi="Times New Roman" w:cs="Times New Roman"/>
          <w:b/>
          <w:sz w:val="28"/>
          <w:szCs w:val="28"/>
          <w:lang w:val="es-ES_tradnl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>Câu 17</w:t>
      </w:r>
      <w:r w:rsidR="00606DF0">
        <w:rPr>
          <w:rFonts w:ascii="Times New Roman" w:hAnsi="Times New Roman" w:cs="Times New Roman"/>
          <w:b/>
          <w:sz w:val="28"/>
          <w:szCs w:val="28"/>
        </w:rPr>
        <w:t>:</w:t>
      </w:r>
      <w:r w:rsidR="009037A1" w:rsidRPr="004A535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05CF9" w:rsidRPr="00D05CF9">
        <w:rPr>
          <w:rFonts w:ascii="Times New Roman" w:hAnsi="Times New Roman" w:cs="Times New Roman"/>
          <w:sz w:val="28"/>
          <w:szCs w:val="28"/>
        </w:rPr>
        <w:t>( 0,5 điểm) .</w:t>
      </w:r>
      <w:r w:rsidR="009037A1" w:rsidRPr="004A5350">
        <w:rPr>
          <w:rFonts w:ascii="Times New Roman" w:hAnsi="Times New Roman" w:cs="Times New Roman"/>
          <w:sz w:val="28"/>
          <w:szCs w:val="28"/>
          <w:lang w:val="es-ES_tradnl"/>
        </w:rPr>
        <w:t xml:space="preserve">Cho a,b,c là ba số khác 0 thỏa mãn: </w:t>
      </w:r>
      <w:r w:rsidR="009037A1" w:rsidRPr="004A5350">
        <w:rPr>
          <w:rFonts w:ascii="Times New Roman" w:hAnsi="Times New Roman" w:cs="Times New Roman"/>
          <w:position w:val="-24"/>
          <w:sz w:val="28"/>
          <w:szCs w:val="28"/>
        </w:rPr>
        <w:object w:dxaOrig="2020" w:dyaOrig="620" w14:anchorId="0DE34103">
          <v:shape id="_x0000_i1073" type="#_x0000_t75" style="width:101.1pt;height:30.65pt" o:ole="">
            <v:imagedata r:id="rId106" o:title=""/>
          </v:shape>
          <o:OLEObject Type="Embed" ProgID="Equation.DSMT4" ShapeID="_x0000_i1073" DrawAspect="Content" ObjectID="_1728821508" r:id="rId107"/>
        </w:object>
      </w:r>
      <w:r w:rsidR="009037A1" w:rsidRPr="004A5350">
        <w:rPr>
          <w:rFonts w:ascii="Times New Roman" w:hAnsi="Times New Roman" w:cs="Times New Roman"/>
          <w:sz w:val="28"/>
          <w:szCs w:val="28"/>
          <w:lang w:val="es-ES_tradnl"/>
        </w:rPr>
        <w:t xml:space="preserve">( với giả thiết các tỉ số đều có nghĩa) và </w:t>
      </w:r>
      <w:r w:rsidR="009037A1" w:rsidRPr="004A5350">
        <w:rPr>
          <w:rFonts w:ascii="Times New Roman" w:hAnsi="Times New Roman" w:cs="Times New Roman"/>
          <w:position w:val="-6"/>
          <w:sz w:val="28"/>
          <w:szCs w:val="28"/>
          <w:lang w:val="es-ES_tradnl"/>
        </w:rPr>
        <w:object w:dxaOrig="1160" w:dyaOrig="279" w14:anchorId="0AA2A7E7">
          <v:shape id="_x0000_i1074" type="#_x0000_t75" style="width:57.45pt;height:14.55pt" o:ole="">
            <v:imagedata r:id="rId108" o:title=""/>
          </v:shape>
          <o:OLEObject Type="Embed" ProgID="Equation.DSMT4" ShapeID="_x0000_i1074" DrawAspect="Content" ObjectID="_1728821509" r:id="rId109"/>
        </w:object>
      </w:r>
      <w:r w:rsidR="009037A1" w:rsidRPr="004A5350">
        <w:rPr>
          <w:rFonts w:ascii="Times New Roman" w:hAnsi="Times New Roman" w:cs="Times New Roman"/>
          <w:b/>
          <w:sz w:val="28"/>
          <w:szCs w:val="28"/>
          <w:lang w:val="es-ES_tradnl"/>
        </w:rPr>
        <w:t>.</w:t>
      </w:r>
    </w:p>
    <w:p w14:paraId="123189BF" w14:textId="0B4E6455" w:rsidR="009037A1" w:rsidRDefault="009037A1" w:rsidP="00DA1F80">
      <w:pPr>
        <w:ind w:left="284"/>
        <w:rPr>
          <w:rFonts w:ascii="Times New Roman" w:hAnsi="Times New Roman" w:cs="Times New Roman"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es-ES_tradnl"/>
        </w:rPr>
        <w:t xml:space="preserve"> </w:t>
      </w:r>
      <w:r w:rsidR="00EF209E">
        <w:rPr>
          <w:rFonts w:ascii="Times New Roman" w:hAnsi="Times New Roman" w:cs="Times New Roman"/>
          <w:b/>
          <w:sz w:val="28"/>
          <w:szCs w:val="28"/>
          <w:lang w:val="es-ES_tradnl"/>
        </w:rPr>
        <w:t xml:space="preserve">                     </w:t>
      </w:r>
      <w:r w:rsidRPr="004A5350">
        <w:rPr>
          <w:rFonts w:ascii="Times New Roman" w:hAnsi="Times New Roman" w:cs="Times New Roman"/>
          <w:sz w:val="28"/>
          <w:szCs w:val="28"/>
          <w:lang w:val="es-ES_tradnl"/>
        </w:rPr>
        <w:t>Tính giá trị của biểu thức</w:t>
      </w:r>
      <w:r w:rsidRPr="004A5350">
        <w:rPr>
          <w:rFonts w:ascii="Times New Roman" w:hAnsi="Times New Roman" w:cs="Times New Roman"/>
          <w:position w:val="-24"/>
          <w:sz w:val="28"/>
          <w:szCs w:val="28"/>
        </w:rPr>
        <w:object w:dxaOrig="2120" w:dyaOrig="660" w14:anchorId="6241D266">
          <v:shape id="_x0000_i1075" type="#_x0000_t75" style="width:105.7pt;height:32.95pt" o:ole="">
            <v:imagedata r:id="rId110" o:title=""/>
          </v:shape>
          <o:OLEObject Type="Embed" ProgID="Equation.DSMT4" ShapeID="_x0000_i1075" DrawAspect="Content" ObjectID="_1728821510" r:id="rId111"/>
        </w:object>
      </w:r>
    </w:p>
    <w:p w14:paraId="12C4466C" w14:textId="778CA342" w:rsidR="00606DF0" w:rsidRDefault="00606DF0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69602451" w14:textId="285E35AF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413E3086" w14:textId="09D85621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4B6CF479" w14:textId="2DEBA08C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437AE57D" w14:textId="5CC2C2F3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36BDDC9D" w14:textId="2CC541F0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267F51EE" w14:textId="7D76E4B5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5530FE5F" w14:textId="539B5DD9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0A6C37C9" w14:textId="74A4C759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70809D69" w14:textId="1123BD8F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232BC688" w14:textId="616C0FFE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09AE7325" w14:textId="04840D30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58FAAD7F" w14:textId="23DED0C8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35FC54DC" w14:textId="2C504B59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1F675D7E" w14:textId="5B7A5B2D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0008B43A" w14:textId="68F6D79B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60BA3A89" w14:textId="63649074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2406A78E" w14:textId="2E56BE44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50CDFBB6" w14:textId="093E5A20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38142B68" w14:textId="78D20DF1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2D6DDC99" w14:textId="6AB4B1C5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3114CAC1" w14:textId="05B30F14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41563840" w14:textId="23B8BBC1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0107A00D" w14:textId="1C93CA66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6CC85CF5" w14:textId="5DA3074B" w:rsidR="00087AC7" w:rsidRDefault="00087AC7" w:rsidP="00DA1F80">
      <w:pPr>
        <w:ind w:left="284"/>
        <w:rPr>
          <w:rFonts w:ascii="Times New Roman" w:hAnsi="Times New Roman" w:cs="Times New Roman"/>
          <w:sz w:val="28"/>
          <w:szCs w:val="28"/>
        </w:rPr>
      </w:pPr>
    </w:p>
    <w:p w14:paraId="25530E80" w14:textId="77777777" w:rsidR="00487182" w:rsidRDefault="00487182" w:rsidP="00487182">
      <w:pPr>
        <w:rPr>
          <w:rFonts w:ascii="Times New Roman" w:hAnsi="Times New Roman" w:cs="Times New Roman"/>
          <w:b/>
          <w:sz w:val="28"/>
          <w:szCs w:val="28"/>
          <w:lang w:val="es-VE"/>
        </w:rPr>
      </w:pPr>
    </w:p>
    <w:p w14:paraId="41ACE4DC" w14:textId="49F645C4" w:rsidR="008F7E1C" w:rsidRPr="004A5350" w:rsidRDefault="00BC4F59" w:rsidP="00487182">
      <w:pPr>
        <w:rPr>
          <w:rFonts w:ascii="Times New Roman" w:hAnsi="Times New Roman" w:cs="Times New Roman"/>
          <w:b/>
          <w:sz w:val="28"/>
          <w:szCs w:val="28"/>
          <w:lang w:val="es-VE"/>
        </w:rPr>
      </w:pPr>
      <w:r>
        <w:rPr>
          <w:rFonts w:ascii="Times New Roman" w:hAnsi="Times New Roman" w:cs="Times New Roman"/>
          <w:b/>
          <w:sz w:val="28"/>
          <w:szCs w:val="28"/>
          <w:lang w:val="es-VE"/>
        </w:rPr>
        <w:t xml:space="preserve">         ĐÁP ÁN</w:t>
      </w:r>
      <w:r w:rsidR="009037A1" w:rsidRPr="004A5350">
        <w:rPr>
          <w:rFonts w:ascii="Times New Roman" w:hAnsi="Times New Roman" w:cs="Times New Roman"/>
          <w:b/>
          <w:sz w:val="28"/>
          <w:szCs w:val="28"/>
          <w:lang w:val="es-VE"/>
        </w:rPr>
        <w:t xml:space="preserve"> BÀI </w:t>
      </w:r>
      <w:r>
        <w:rPr>
          <w:rFonts w:ascii="Times New Roman" w:hAnsi="Times New Roman" w:cs="Times New Roman"/>
          <w:b/>
          <w:sz w:val="28"/>
          <w:szCs w:val="28"/>
          <w:lang w:val="es-VE"/>
        </w:rPr>
        <w:t xml:space="preserve">ĐÁNH GIÁ </w:t>
      </w:r>
      <w:r w:rsidR="009037A1" w:rsidRPr="004A5350">
        <w:rPr>
          <w:rFonts w:ascii="Times New Roman" w:hAnsi="Times New Roman" w:cs="Times New Roman"/>
          <w:b/>
          <w:sz w:val="28"/>
          <w:szCs w:val="28"/>
          <w:lang w:val="es-VE"/>
        </w:rPr>
        <w:t>CUỐI HỌC KÌ I LỚP 7 NĂM HỌ</w:t>
      </w:r>
      <w:r w:rsidR="00487182">
        <w:rPr>
          <w:rFonts w:ascii="Times New Roman" w:hAnsi="Times New Roman" w:cs="Times New Roman"/>
          <w:b/>
          <w:sz w:val="28"/>
          <w:szCs w:val="28"/>
          <w:lang w:val="es-VE"/>
        </w:rPr>
        <w:t>C 2022-2023</w:t>
      </w:r>
    </w:p>
    <w:p w14:paraId="16081C9F" w14:textId="5458CA10" w:rsidR="008F7E1C" w:rsidRPr="00BC4F59" w:rsidRDefault="008F7E1C" w:rsidP="00BC4F59">
      <w:pPr>
        <w:spacing w:line="288" w:lineRule="auto"/>
        <w:ind w:left="318"/>
        <w:jc w:val="both"/>
        <w:rPr>
          <w:rFonts w:ascii="Times New Roman" w:hAnsi="Times New Roman" w:cs="Times New Roman"/>
          <w:sz w:val="28"/>
          <w:szCs w:val="28"/>
          <w:lang w:val="es-VE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es-VE"/>
        </w:rPr>
        <w:t>A. PHẦN TRẮC NGHIỆM:</w:t>
      </w:r>
      <w:r w:rsidRPr="004A5350">
        <w:rPr>
          <w:rFonts w:ascii="Times New Roman" w:hAnsi="Times New Roman" w:cs="Times New Roman"/>
          <w:sz w:val="28"/>
          <w:szCs w:val="28"/>
          <w:lang w:val="es-VE"/>
        </w:rPr>
        <w:t xml:space="preserve"> (3,0 điểm): </w:t>
      </w:r>
      <w:r w:rsidRPr="004A535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Mỗi câu khoanh đúng được </w:t>
      </w:r>
      <w:r w:rsidRPr="004A5350">
        <w:rPr>
          <w:rFonts w:ascii="Times New Roman" w:hAnsi="Times New Roman" w:cs="Times New Roman"/>
          <w:b/>
          <w:bCs/>
          <w:i/>
          <w:position w:val="-10"/>
          <w:sz w:val="28"/>
          <w:szCs w:val="28"/>
        </w:rPr>
        <w:object w:dxaOrig="520" w:dyaOrig="320" w14:anchorId="719CB0FD">
          <v:shape id="_x0000_i1076" type="#_x0000_t75" style="width:26.05pt;height:16.1pt" o:ole="">
            <v:imagedata r:id="rId112" o:title=""/>
          </v:shape>
          <o:OLEObject Type="Embed" ProgID="Equation.DSMT4" ShapeID="_x0000_i1076" DrawAspect="Content" ObjectID="_1728821511" r:id="rId113"/>
        </w:object>
      </w:r>
      <w:r w:rsidRPr="004A5350">
        <w:rPr>
          <w:rFonts w:ascii="Times New Roman" w:hAnsi="Times New Roman" w:cs="Times New Roman"/>
          <w:b/>
          <w:bCs/>
          <w:i/>
          <w:sz w:val="28"/>
          <w:szCs w:val="28"/>
        </w:rPr>
        <w:t>điểm</w:t>
      </w:r>
    </w:p>
    <w:tbl>
      <w:tblPr>
        <w:tblW w:w="10060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2"/>
        <w:gridCol w:w="1488"/>
        <w:gridCol w:w="1488"/>
        <w:gridCol w:w="1488"/>
        <w:gridCol w:w="1487"/>
        <w:gridCol w:w="1487"/>
      </w:tblGrid>
      <w:tr w:rsidR="008F7E1C" w:rsidRPr="004A5350" w14:paraId="6088BFD1" w14:textId="77777777" w:rsidTr="005F038B">
        <w:trPr>
          <w:trHeight w:val="439"/>
        </w:trPr>
        <w:tc>
          <w:tcPr>
            <w:tcW w:w="2622" w:type="dxa"/>
            <w:shd w:val="clear" w:color="auto" w:fill="auto"/>
          </w:tcPr>
          <w:p w14:paraId="503EC5F8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1</w:t>
            </w:r>
          </w:p>
        </w:tc>
        <w:tc>
          <w:tcPr>
            <w:tcW w:w="1488" w:type="dxa"/>
            <w:shd w:val="clear" w:color="auto" w:fill="auto"/>
          </w:tcPr>
          <w:p w14:paraId="133D9C81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2</w:t>
            </w:r>
          </w:p>
        </w:tc>
        <w:tc>
          <w:tcPr>
            <w:tcW w:w="1488" w:type="dxa"/>
            <w:shd w:val="clear" w:color="auto" w:fill="auto"/>
          </w:tcPr>
          <w:p w14:paraId="3DA9B96F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3</w:t>
            </w:r>
          </w:p>
        </w:tc>
        <w:tc>
          <w:tcPr>
            <w:tcW w:w="1488" w:type="dxa"/>
            <w:shd w:val="clear" w:color="auto" w:fill="auto"/>
          </w:tcPr>
          <w:p w14:paraId="333BB67C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4</w:t>
            </w:r>
          </w:p>
        </w:tc>
        <w:tc>
          <w:tcPr>
            <w:tcW w:w="1487" w:type="dxa"/>
            <w:shd w:val="clear" w:color="auto" w:fill="auto"/>
          </w:tcPr>
          <w:p w14:paraId="14D480C0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5</w:t>
            </w:r>
          </w:p>
        </w:tc>
        <w:tc>
          <w:tcPr>
            <w:tcW w:w="1487" w:type="dxa"/>
            <w:shd w:val="clear" w:color="auto" w:fill="auto"/>
          </w:tcPr>
          <w:p w14:paraId="375C0717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6</w:t>
            </w:r>
          </w:p>
        </w:tc>
      </w:tr>
      <w:tr w:rsidR="008F7E1C" w:rsidRPr="004A5350" w14:paraId="261859DF" w14:textId="77777777" w:rsidTr="005F038B">
        <w:trPr>
          <w:trHeight w:val="456"/>
        </w:trPr>
        <w:tc>
          <w:tcPr>
            <w:tcW w:w="2622" w:type="dxa"/>
            <w:shd w:val="clear" w:color="auto" w:fill="auto"/>
          </w:tcPr>
          <w:p w14:paraId="7933932F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1488" w:type="dxa"/>
            <w:shd w:val="clear" w:color="auto" w:fill="auto"/>
          </w:tcPr>
          <w:p w14:paraId="4AA25F3F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1488" w:type="dxa"/>
            <w:shd w:val="clear" w:color="auto" w:fill="auto"/>
          </w:tcPr>
          <w:p w14:paraId="522CC063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1488" w:type="dxa"/>
            <w:shd w:val="clear" w:color="auto" w:fill="auto"/>
          </w:tcPr>
          <w:p w14:paraId="19DD8144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1487" w:type="dxa"/>
            <w:shd w:val="clear" w:color="auto" w:fill="auto"/>
          </w:tcPr>
          <w:p w14:paraId="61B4C560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1487" w:type="dxa"/>
            <w:shd w:val="clear" w:color="auto" w:fill="auto"/>
          </w:tcPr>
          <w:p w14:paraId="6F04CC23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</w:t>
            </w:r>
          </w:p>
        </w:tc>
      </w:tr>
      <w:tr w:rsidR="008F7E1C" w:rsidRPr="004A5350" w14:paraId="76B772E9" w14:textId="77777777" w:rsidTr="005F038B">
        <w:trPr>
          <w:trHeight w:val="439"/>
        </w:trPr>
        <w:tc>
          <w:tcPr>
            <w:tcW w:w="2622" w:type="dxa"/>
            <w:shd w:val="clear" w:color="auto" w:fill="auto"/>
          </w:tcPr>
          <w:p w14:paraId="0F3C7CEF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7</w:t>
            </w:r>
          </w:p>
        </w:tc>
        <w:tc>
          <w:tcPr>
            <w:tcW w:w="1488" w:type="dxa"/>
            <w:shd w:val="clear" w:color="auto" w:fill="auto"/>
          </w:tcPr>
          <w:p w14:paraId="1E9183CA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8</w:t>
            </w:r>
          </w:p>
        </w:tc>
        <w:tc>
          <w:tcPr>
            <w:tcW w:w="1488" w:type="dxa"/>
            <w:shd w:val="clear" w:color="auto" w:fill="auto"/>
          </w:tcPr>
          <w:p w14:paraId="4F79A13E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9</w:t>
            </w:r>
          </w:p>
        </w:tc>
        <w:tc>
          <w:tcPr>
            <w:tcW w:w="1488" w:type="dxa"/>
            <w:shd w:val="clear" w:color="auto" w:fill="auto"/>
          </w:tcPr>
          <w:p w14:paraId="082B9E98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10</w:t>
            </w:r>
          </w:p>
        </w:tc>
        <w:tc>
          <w:tcPr>
            <w:tcW w:w="1487" w:type="dxa"/>
            <w:shd w:val="clear" w:color="auto" w:fill="auto"/>
          </w:tcPr>
          <w:p w14:paraId="0C6FE33F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11</w:t>
            </w:r>
          </w:p>
        </w:tc>
        <w:tc>
          <w:tcPr>
            <w:tcW w:w="1487" w:type="dxa"/>
            <w:shd w:val="clear" w:color="auto" w:fill="auto"/>
          </w:tcPr>
          <w:p w14:paraId="3B6D99F0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âu 12</w:t>
            </w:r>
          </w:p>
        </w:tc>
      </w:tr>
      <w:tr w:rsidR="008F7E1C" w:rsidRPr="004A5350" w14:paraId="57ED40EF" w14:textId="77777777" w:rsidTr="005F038B">
        <w:trPr>
          <w:trHeight w:val="439"/>
        </w:trPr>
        <w:tc>
          <w:tcPr>
            <w:tcW w:w="2622" w:type="dxa"/>
            <w:shd w:val="clear" w:color="auto" w:fill="auto"/>
          </w:tcPr>
          <w:p w14:paraId="76C055F8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1488" w:type="dxa"/>
            <w:shd w:val="clear" w:color="auto" w:fill="auto"/>
          </w:tcPr>
          <w:p w14:paraId="4BAEF8B7" w14:textId="4BE56340" w:rsidR="008F7E1C" w:rsidRPr="004A5350" w:rsidRDefault="00F15822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1488" w:type="dxa"/>
            <w:shd w:val="clear" w:color="auto" w:fill="auto"/>
          </w:tcPr>
          <w:p w14:paraId="1288546F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1488" w:type="dxa"/>
            <w:shd w:val="clear" w:color="auto" w:fill="auto"/>
          </w:tcPr>
          <w:p w14:paraId="131BD289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1487" w:type="dxa"/>
            <w:shd w:val="clear" w:color="auto" w:fill="auto"/>
          </w:tcPr>
          <w:p w14:paraId="2D688BB1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1487" w:type="dxa"/>
            <w:shd w:val="clear" w:color="auto" w:fill="auto"/>
          </w:tcPr>
          <w:p w14:paraId="1EC3C870" w14:textId="77777777" w:rsidR="008F7E1C" w:rsidRPr="004A5350" w:rsidRDefault="008F7E1C" w:rsidP="005F038B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</w:t>
            </w:r>
          </w:p>
        </w:tc>
      </w:tr>
    </w:tbl>
    <w:p w14:paraId="43E0FF45" w14:textId="77777777" w:rsidR="008F7E1C" w:rsidRPr="004A5350" w:rsidRDefault="008F7E1C" w:rsidP="008F7E1C">
      <w:pPr>
        <w:spacing w:line="288" w:lineRule="auto"/>
        <w:ind w:left="318"/>
        <w:jc w:val="both"/>
        <w:rPr>
          <w:rFonts w:ascii="Times New Roman" w:hAnsi="Times New Roman" w:cs="Times New Roman"/>
          <w:sz w:val="28"/>
          <w:szCs w:val="28"/>
          <w:lang w:val="es-VE"/>
        </w:rPr>
      </w:pPr>
      <w:r w:rsidRPr="004A5350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4A5350">
        <w:rPr>
          <w:rFonts w:ascii="Times New Roman" w:hAnsi="Times New Roman" w:cs="Times New Roman"/>
          <w:b/>
          <w:sz w:val="28"/>
          <w:szCs w:val="28"/>
          <w:lang w:val="es-VE"/>
        </w:rPr>
        <w:t>B. PHẦN TỰ LUẬN:</w:t>
      </w:r>
      <w:r w:rsidRPr="004A5350">
        <w:rPr>
          <w:rFonts w:ascii="Times New Roman" w:hAnsi="Times New Roman" w:cs="Times New Roman"/>
          <w:sz w:val="28"/>
          <w:szCs w:val="28"/>
          <w:lang w:val="es-VE"/>
        </w:rPr>
        <w:t xml:space="preserve"> (7,0 điểm)</w:t>
      </w:r>
    </w:p>
    <w:tbl>
      <w:tblPr>
        <w:tblW w:w="10079" w:type="dxa"/>
        <w:tblInd w:w="-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0"/>
        <w:gridCol w:w="849"/>
        <w:gridCol w:w="7337"/>
        <w:gridCol w:w="993"/>
      </w:tblGrid>
      <w:tr w:rsidR="008F7E1C" w:rsidRPr="004A5350" w14:paraId="504FEBA8" w14:textId="77777777" w:rsidTr="005F038B">
        <w:tc>
          <w:tcPr>
            <w:tcW w:w="900" w:type="dxa"/>
            <w:shd w:val="clear" w:color="auto" w:fill="auto"/>
          </w:tcPr>
          <w:p w14:paraId="29ADC9DE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849" w:type="dxa"/>
            <w:shd w:val="clear" w:color="auto" w:fill="auto"/>
          </w:tcPr>
          <w:p w14:paraId="0B260E49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Ý</w:t>
            </w:r>
          </w:p>
        </w:tc>
        <w:tc>
          <w:tcPr>
            <w:tcW w:w="7337" w:type="dxa"/>
            <w:shd w:val="clear" w:color="auto" w:fill="auto"/>
          </w:tcPr>
          <w:p w14:paraId="4DFEC8AE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Hướng dẫn </w:t>
            </w:r>
          </w:p>
        </w:tc>
        <w:tc>
          <w:tcPr>
            <w:tcW w:w="993" w:type="dxa"/>
            <w:shd w:val="clear" w:color="auto" w:fill="auto"/>
          </w:tcPr>
          <w:p w14:paraId="4265A3F6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8F7E1C" w:rsidRPr="004A5350" w14:paraId="3A6C1B5E" w14:textId="77777777" w:rsidTr="005F038B">
        <w:trPr>
          <w:trHeight w:val="845"/>
        </w:trPr>
        <w:tc>
          <w:tcPr>
            <w:tcW w:w="900" w:type="dxa"/>
            <w:vMerge w:val="restart"/>
            <w:shd w:val="clear" w:color="auto" w:fill="auto"/>
          </w:tcPr>
          <w:p w14:paraId="25107D53" w14:textId="0A707895" w:rsidR="008F7E1C" w:rsidRPr="004A5350" w:rsidRDefault="007475F5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</w:t>
            </w:r>
            <w:r w:rsidR="008F7E1C" w:rsidRPr="004A535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1</w:t>
            </w:r>
            <w:r w:rsidR="008F7E1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  <w:p w14:paraId="04A4A535" w14:textId="36AFA749" w:rsidR="008F7E1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1,5 </w:t>
            </w: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849" w:type="dxa"/>
            <w:shd w:val="clear" w:color="auto" w:fill="auto"/>
          </w:tcPr>
          <w:p w14:paraId="3B62A3BE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)</w:t>
            </w:r>
          </w:p>
          <w:p w14:paraId="5230806C" w14:textId="0BB17BF5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29BB8541" w14:textId="09901F4C" w:rsidR="008F7E1C" w:rsidRPr="004A5350" w:rsidRDefault="008F7E1C" w:rsidP="00FC68C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FC68CD" w:rsidRPr="00FC68C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40" w:dyaOrig="620" w14:anchorId="4713A758">
                <v:shape id="_x0000_i1077" type="#_x0000_t75" style="width:42.15pt;height:30.65pt" o:ole="">
                  <v:imagedata r:id="rId85" o:title=""/>
                </v:shape>
                <o:OLEObject Type="Embed" ProgID="Equation.DSMT4" ShapeID="_x0000_i1077" DrawAspect="Content" ObjectID="_1728821512" r:id="rId114"/>
              </w:object>
            </w:r>
            <w:r w:rsidR="00FC68CD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E54DCD">
              <w:rPr>
                <w:rFonts w:ascii="Times New Roman" w:eastAsiaTheme="minorEastAsia" w:hAnsi="Times New Roman" w:cs="Times New Roman"/>
                <w:position w:val="-24"/>
                <w:sz w:val="28"/>
                <w:szCs w:val="28"/>
              </w:rPr>
              <w:object w:dxaOrig="980" w:dyaOrig="620" w14:anchorId="233EC822">
                <v:shape id="_x0000_i1078" type="#_x0000_t75" style="width:49pt;height:30.65pt" o:ole="">
                  <v:imagedata r:id="rId115" o:title=""/>
                </v:shape>
                <o:OLEObject Type="Embed" ProgID="Equation.DSMT4" ShapeID="_x0000_i1078" DrawAspect="Content" ObjectID="_1728821513" r:id="rId116"/>
              </w:object>
            </w:r>
            <w:r w:rsidRPr="00E54DCD">
              <w:rPr>
                <w:rFonts w:ascii="Times New Roman" w:eastAsiaTheme="minorEastAsia" w:hAnsi="Times New Roman" w:cs="Times New Roman"/>
                <w:position w:val="-4"/>
                <w:sz w:val="28"/>
                <w:szCs w:val="28"/>
              </w:rPr>
              <w:object w:dxaOrig="180" w:dyaOrig="279" w14:anchorId="3A907B52">
                <v:shape id="_x0000_i1079" type="#_x0000_t75" style="width:9.2pt;height:14.55pt" o:ole="">
                  <v:imagedata r:id="rId95" o:title=""/>
                </v:shape>
                <o:OLEObject Type="Embed" ProgID="Equation.DSMT4" ShapeID="_x0000_i1079" DrawAspect="Content" ObjectID="_1728821514" r:id="rId117"/>
              </w:object>
            </w:r>
          </w:p>
        </w:tc>
        <w:tc>
          <w:tcPr>
            <w:tcW w:w="993" w:type="dxa"/>
            <w:shd w:val="clear" w:color="auto" w:fill="auto"/>
          </w:tcPr>
          <w:p w14:paraId="19F3D62C" w14:textId="012C6FAF" w:rsidR="008F7E1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</w:t>
            </w:r>
          </w:p>
        </w:tc>
      </w:tr>
      <w:tr w:rsidR="008F7E1C" w:rsidRPr="004A5350" w14:paraId="305DAE94" w14:textId="77777777" w:rsidTr="005F038B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6062C6A1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486AF464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</w:t>
            </w:r>
          </w:p>
          <w:p w14:paraId="4A2E7B5E" w14:textId="32ED10B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743F9339" w14:textId="77777777" w:rsidR="008F7E1C" w:rsidRPr="004A5350" w:rsidRDefault="008F7E1C" w:rsidP="005F038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160" w:dyaOrig="700" w14:anchorId="53D7D0C1">
                <v:shape id="_x0000_i1080" type="#_x0000_t75" style="width:108pt;height:35.25pt" o:ole="">
                  <v:imagedata r:id="rId89" o:title=""/>
                </v:shape>
                <o:OLEObject Type="Embed" ProgID="Equation.DSMT4" ShapeID="_x0000_i1080" DrawAspect="Content" ObjectID="_1728821515" r:id="rId1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4A535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+1,1-2=4,1</w:t>
            </w:r>
          </w:p>
        </w:tc>
        <w:tc>
          <w:tcPr>
            <w:tcW w:w="993" w:type="dxa"/>
            <w:shd w:val="clear" w:color="auto" w:fill="auto"/>
          </w:tcPr>
          <w:p w14:paraId="45FFD5E3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02BD39C3" w14:textId="740897D5" w:rsidR="008F7E1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</w:tr>
      <w:tr w:rsidR="008F7E1C" w:rsidRPr="004A5350" w14:paraId="37158652" w14:textId="77777777" w:rsidTr="005F038B">
        <w:tc>
          <w:tcPr>
            <w:tcW w:w="900" w:type="dxa"/>
            <w:vMerge w:val="restart"/>
            <w:shd w:val="clear" w:color="auto" w:fill="auto"/>
          </w:tcPr>
          <w:p w14:paraId="14FF3B36" w14:textId="4411AACF" w:rsidR="008F7E1C" w:rsidRPr="004A5350" w:rsidRDefault="007475F5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</w:t>
            </w:r>
            <w:r w:rsidR="008F7E1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14</w:t>
            </w:r>
          </w:p>
          <w:p w14:paraId="1E8F5020" w14:textId="6BFF1385" w:rsidR="008F7E1C" w:rsidRPr="004A5350" w:rsidRDefault="00BE4B4C" w:rsidP="005F038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</w:p>
          <w:p w14:paraId="7B01965E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849" w:type="dxa"/>
            <w:shd w:val="clear" w:color="auto" w:fill="auto"/>
          </w:tcPr>
          <w:p w14:paraId="06F27D94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)</w:t>
            </w:r>
          </w:p>
          <w:p w14:paraId="5F5C9AA5" w14:textId="4BA7047C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7EA59D9B" w14:textId="77777777" w:rsidR="008F7E1C" w:rsidRDefault="008F7E1C" w:rsidP="005F038B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1060" w:dyaOrig="620" w14:anchorId="003102EB">
                <v:shape id="_x0000_i1081" type="#_x0000_t75" style="width:53.6pt;height:30.65pt" o:ole="">
                  <v:imagedata r:id="rId91" o:title=""/>
                </v:shape>
                <o:OLEObject Type="Embed" ProgID="Equation.DSMT4" ShapeID="_x0000_i1081" DrawAspect="Content" ObjectID="_1728821516" r:id="rId119"/>
              </w:object>
            </w:r>
          </w:p>
          <w:p w14:paraId="329C3234" w14:textId="07E8986E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9E0B8A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180" w:dyaOrig="279" w14:anchorId="7349A764">
                <v:shape id="_x0000_i1082" type="#_x0000_t75" style="width:9.2pt;height:14.55pt" o:ole="">
                  <v:imagedata r:id="rId95" o:title=""/>
                </v:shape>
                <o:OLEObject Type="Embed" ProgID="Equation.DSMT4" ShapeID="_x0000_i1082" DrawAspect="Content" ObjectID="_1728821517" r:id="rId120"/>
              </w:object>
            </w:r>
            <w:r w:rsidR="00BE4B4C" w:rsidRPr="009E0B8A">
              <w:rPr>
                <w:rFonts w:ascii="Times New Roman" w:hAnsi="Times New Roman" w:cs="Times New Roman"/>
                <w:b/>
                <w:position w:val="-58"/>
                <w:sz w:val="28"/>
                <w:szCs w:val="28"/>
              </w:rPr>
              <w:object w:dxaOrig="1060" w:dyaOrig="1280" w14:anchorId="6BA7A61B">
                <v:shape id="_x0000_i1083" type="#_x0000_t75" style="width:53.6pt;height:63.55pt" o:ole="">
                  <v:imagedata r:id="rId121" o:title=""/>
                </v:shape>
                <o:OLEObject Type="Embed" ProgID="Equation.DSMT4" ShapeID="_x0000_i1083" DrawAspect="Content" ObjectID="_1728821518" r:id="rId122"/>
              </w:object>
            </w:r>
          </w:p>
        </w:tc>
        <w:tc>
          <w:tcPr>
            <w:tcW w:w="993" w:type="dxa"/>
            <w:shd w:val="clear" w:color="auto" w:fill="auto"/>
          </w:tcPr>
          <w:p w14:paraId="2D3EC823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1AA90472" w14:textId="77777777" w:rsidR="00BC4F59" w:rsidRDefault="00BC4F59" w:rsidP="005F038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C90B8FC" w14:textId="317CC547" w:rsidR="008F7E1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</w:tr>
      <w:tr w:rsidR="008F7E1C" w:rsidRPr="004A5350" w14:paraId="050F71B2" w14:textId="77777777" w:rsidTr="005F038B">
        <w:tc>
          <w:tcPr>
            <w:tcW w:w="900" w:type="dxa"/>
            <w:vMerge/>
            <w:shd w:val="clear" w:color="auto" w:fill="auto"/>
          </w:tcPr>
          <w:p w14:paraId="4FCECB69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4B5E49E5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</w:t>
            </w:r>
          </w:p>
        </w:tc>
        <w:tc>
          <w:tcPr>
            <w:tcW w:w="7337" w:type="dxa"/>
            <w:shd w:val="clear" w:color="auto" w:fill="auto"/>
          </w:tcPr>
          <w:p w14:paraId="7B45AC5B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880" w:dyaOrig="620" w14:anchorId="1C8C89FB">
                <v:shape id="_x0000_i1084" type="#_x0000_t75" style="width:44.45pt;height:30.65pt" o:ole="">
                  <v:imagedata r:id="rId93" o:title=""/>
                </v:shape>
                <o:OLEObject Type="Embed" ProgID="Equation.DSMT4" ShapeID="_x0000_i1084" DrawAspect="Content" ObjectID="_1728821519" r:id="rId123"/>
              </w:object>
            </w:r>
            <w:r w:rsidRPr="009E0B8A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160" w:dyaOrig="320" w14:anchorId="56961848">
                <v:shape id="_x0000_i1085" type="#_x0000_t75" style="width:108pt;height:16.1pt" o:ole="">
                  <v:imagedata r:id="rId124" o:title=""/>
                </v:shape>
                <o:OLEObject Type="Embed" ProgID="Equation.DSMT4" ShapeID="_x0000_i1085" DrawAspect="Content" ObjectID="_1728821520" r:id="rId125"/>
              </w:object>
            </w:r>
          </w:p>
        </w:tc>
        <w:tc>
          <w:tcPr>
            <w:tcW w:w="993" w:type="dxa"/>
            <w:shd w:val="clear" w:color="auto" w:fill="auto"/>
          </w:tcPr>
          <w:p w14:paraId="3AF21AEA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74FF6696" w14:textId="5B95ED70" w:rsidR="008F7E1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</w:tr>
      <w:tr w:rsidR="008F7E1C" w:rsidRPr="004A5350" w14:paraId="3D7CDD63" w14:textId="77777777" w:rsidTr="005F038B">
        <w:tc>
          <w:tcPr>
            <w:tcW w:w="900" w:type="dxa"/>
            <w:vMerge/>
            <w:shd w:val="clear" w:color="auto" w:fill="auto"/>
          </w:tcPr>
          <w:p w14:paraId="3C896E0A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7F4F4E32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)</w:t>
            </w:r>
          </w:p>
        </w:tc>
        <w:tc>
          <w:tcPr>
            <w:tcW w:w="7337" w:type="dxa"/>
            <w:shd w:val="clear" w:color="auto" w:fill="auto"/>
          </w:tcPr>
          <w:p w14:paraId="2077C8D4" w14:textId="702BCDD4" w:rsidR="008F7E1C" w:rsidRPr="004A5350" w:rsidRDefault="00087AC7" w:rsidP="005F038B">
            <w:pPr>
              <w:spacing w:line="288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87AC7">
              <w:rPr>
                <w:rFonts w:ascii="Times New Roman" w:hAnsi="Times New Roman" w:cs="Times New Roman"/>
                <w:position w:val="-94"/>
                <w:sz w:val="28"/>
                <w:szCs w:val="28"/>
              </w:rPr>
              <w:object w:dxaOrig="4340" w:dyaOrig="2000" w14:anchorId="2960CDBD">
                <v:shape id="_x0000_i1086" type="#_x0000_t75" style="width:3in;height:99.55pt" o:ole="">
                  <v:imagedata r:id="rId126" o:title=""/>
                </v:shape>
                <o:OLEObject Type="Embed" ProgID="Equation.DSMT4" ShapeID="_x0000_i1086" DrawAspect="Content" ObjectID="_1728821521" r:id="rId127"/>
              </w:object>
            </w:r>
          </w:p>
        </w:tc>
        <w:tc>
          <w:tcPr>
            <w:tcW w:w="993" w:type="dxa"/>
            <w:shd w:val="clear" w:color="auto" w:fill="auto"/>
          </w:tcPr>
          <w:p w14:paraId="3B7740A3" w14:textId="77777777" w:rsidR="00BC4F59" w:rsidRDefault="00BC4F59" w:rsidP="005F038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C35A80C" w14:textId="77777777" w:rsidR="00BC4F59" w:rsidRDefault="00BC4F59" w:rsidP="005F038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E603FD0" w14:textId="68F78EFE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80" w:dyaOrig="320" w14:anchorId="01C1A700">
                <v:shape id="_x0000_i1087" type="#_x0000_t75" style="width:19.15pt;height:16.1pt" o:ole="">
                  <v:imagedata r:id="rId128" o:title=""/>
                </v:shape>
                <o:OLEObject Type="Embed" ProgID="Equation.DSMT4" ShapeID="_x0000_i1087" DrawAspect="Content" ObjectID="_1728821522" r:id="rId129"/>
              </w:object>
            </w:r>
          </w:p>
        </w:tc>
      </w:tr>
      <w:tr w:rsidR="008F7E1C" w:rsidRPr="004A5350" w14:paraId="5743A006" w14:textId="77777777" w:rsidTr="005F038B">
        <w:trPr>
          <w:trHeight w:val="315"/>
        </w:trPr>
        <w:tc>
          <w:tcPr>
            <w:tcW w:w="900" w:type="dxa"/>
            <w:vMerge w:val="restart"/>
            <w:shd w:val="clear" w:color="auto" w:fill="auto"/>
          </w:tcPr>
          <w:p w14:paraId="7A45FC19" w14:textId="51B7B470" w:rsidR="008F7E1C" w:rsidRPr="004A5350" w:rsidRDefault="007475F5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</w:t>
            </w:r>
            <w:r w:rsidR="008F7E1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15</w:t>
            </w:r>
          </w:p>
          <w:p w14:paraId="69E542D1" w14:textId="53372B47" w:rsidR="008F7E1C" w:rsidRPr="004A5350" w:rsidRDefault="00BE4B4C" w:rsidP="005F038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  <w:p w14:paraId="1B412FF5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849" w:type="dxa"/>
            <w:vMerge w:val="restart"/>
            <w:shd w:val="clear" w:color="auto" w:fill="auto"/>
          </w:tcPr>
          <w:p w14:paraId="2ED9904A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550AB401" w14:textId="06842AF2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16A869E6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Gọi </w:t>
            </w:r>
            <w:r w:rsidRPr="004A5350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</w:rPr>
              <w:object w:dxaOrig="600" w:dyaOrig="320" w14:anchorId="52B7D228">
                <v:shape id="_x0000_i1088" type="#_x0000_t75" style="width:29.85pt;height:16.1pt" o:ole="">
                  <v:imagedata r:id="rId130" o:title=""/>
                </v:shape>
                <o:OLEObject Type="Embed" ProgID="Equation.DSMT4" ShapeID="_x0000_i1088" DrawAspect="Content" ObjectID="_1728821523" r:id="rId131"/>
              </w:object>
            </w: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lần lượt là số 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tiền </w:t>
            </w: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thu được của ba chi đội </w:t>
            </w:r>
            <w:r w:rsidRPr="004A5350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</w:rPr>
              <w:object w:dxaOrig="1100" w:dyaOrig="320" w14:anchorId="710637DF">
                <v:shape id="_x0000_i1089" type="#_x0000_t75" style="width:54.4pt;height:16.1pt" o:ole="">
                  <v:imagedata r:id="rId132" o:title=""/>
                </v:shape>
                <o:OLEObject Type="Embed" ProgID="Equation.DSMT4" ShapeID="_x0000_i1089" DrawAspect="Content" ObjectID="_1728821524" r:id="rId133"/>
              </w:object>
            </w: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(</w:t>
            </w:r>
            <w:r w:rsidRPr="004A5350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</w:rPr>
              <w:object w:dxaOrig="600" w:dyaOrig="320" w14:anchorId="169A6312">
                <v:shape id="_x0000_i1090" type="#_x0000_t75" style="width:29.85pt;height:16.1pt" o:ole="">
                  <v:imagedata r:id="rId134" o:title=""/>
                </v:shape>
                <o:OLEObject Type="Embed" ProgID="Equation.DSMT4" ShapeID="_x0000_i1090" DrawAspect="Content" ObjectID="_1728821525" r:id="rId135"/>
              </w:object>
            </w:r>
            <w:r w:rsidRPr="004A535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00" w:dyaOrig="460" w14:anchorId="3BD76329">
                <v:shape id="_x0000_i1091" type="#_x0000_t75" style="width:28.35pt;height:16.85pt" o:ole="">
                  <v:imagedata r:id="rId136" o:title=""/>
                </v:shape>
                <o:OLEObject Type="Embed" ProgID="Equation.DSMT4" ShapeID="_x0000_i1091" DrawAspect="Content" ObjectID="_1728821526" r:id="rId137"/>
              </w:object>
            </w:r>
            <w:r w:rsidRPr="004A5350">
              <w:rPr>
                <w:rFonts w:ascii="Times New Roman" w:hAnsi="Times New Roman" w:cs="Times New Roman"/>
                <w:sz w:val="28"/>
                <w:szCs w:val="28"/>
              </w:rPr>
              <w:t xml:space="preserve">và  </w:t>
            </w:r>
            <w:r w:rsidRPr="004A5350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</w:rPr>
              <w:object w:dxaOrig="960" w:dyaOrig="320" w14:anchorId="5103E985">
                <v:shape id="_x0000_i1092" type="#_x0000_t75" style="width:48.25pt;height:16.1pt" o:ole="">
                  <v:imagedata r:id="rId138" o:title=""/>
                </v:shape>
                <o:OLEObject Type="Embed" ProgID="Equation.DSMT4" ShapeID="_x0000_i1092" DrawAspect="Content" ObjectID="_1728821527" r:id="rId139"/>
              </w:object>
            </w:r>
            <w:r w:rsidRPr="004A535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93" w:type="dxa"/>
            <w:shd w:val="clear" w:color="auto" w:fill="auto"/>
          </w:tcPr>
          <w:p w14:paraId="55F366BC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75B90D64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1E22740D">
                <v:shape id="_x0000_i1093" type="#_x0000_t75" style="width:25.3pt;height:16.1pt" o:ole="">
                  <v:imagedata r:id="rId140" o:title=""/>
                </v:shape>
                <o:OLEObject Type="Embed" ProgID="Equation.DSMT4" ShapeID="_x0000_i1093" DrawAspect="Content" ObjectID="_1728821528" r:id="rId141"/>
              </w:object>
            </w:r>
          </w:p>
        </w:tc>
      </w:tr>
      <w:tr w:rsidR="008F7E1C" w:rsidRPr="004A5350" w14:paraId="4CF02CA2" w14:textId="77777777" w:rsidTr="005F038B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585EF932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4E8AC609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3CDC1D10" w14:textId="77777777" w:rsidR="008F7E1C" w:rsidRPr="004A5350" w:rsidRDefault="008F7E1C" w:rsidP="005F038B">
            <w:pPr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Theo đề bài:</w:t>
            </w:r>
          </w:p>
          <w:p w14:paraId="6353C7D3" w14:textId="77777777" w:rsidR="008F7E1C" w:rsidRPr="004A5350" w:rsidRDefault="008F7E1C" w:rsidP="005F038B">
            <w:pPr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iCs/>
                <w:position w:val="-24"/>
                <w:sz w:val="28"/>
                <w:szCs w:val="28"/>
              </w:rPr>
              <w:object w:dxaOrig="1040" w:dyaOrig="620" w14:anchorId="2ACADD4F">
                <v:shape id="_x0000_i1094" type="#_x0000_t75" style="width:52.1pt;height:30.65pt" o:ole="">
                  <v:imagedata r:id="rId142" o:title=""/>
                </v:shape>
                <o:OLEObject Type="Embed" ProgID="Equation.DSMT4" ShapeID="_x0000_i1094" DrawAspect="Content" ObjectID="_1728821529" r:id="rId143"/>
              </w:object>
            </w: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và </w:t>
            </w:r>
            <w:r w:rsidRPr="004A5350">
              <w:rPr>
                <w:rFonts w:ascii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1939" w:dyaOrig="279" w14:anchorId="4398D739">
                <v:shape id="_x0000_i1095" type="#_x0000_t75" style="width:97.3pt;height:13.8pt" o:ole="">
                  <v:imagedata r:id="rId144" o:title=""/>
                </v:shape>
                <o:OLEObject Type="Embed" ProgID="Equation.DSMT4" ShapeID="_x0000_i1095" DrawAspect="Content" ObjectID="_1728821530" r:id="rId145"/>
              </w:object>
            </w:r>
            <w:r w:rsidRPr="004A5350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993" w:type="dxa"/>
            <w:shd w:val="clear" w:color="auto" w:fill="auto"/>
          </w:tcPr>
          <w:p w14:paraId="2025E1C4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6852D632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59857009">
                <v:shape id="_x0000_i1096" type="#_x0000_t75" style="width:25.3pt;height:16.1pt" o:ole="">
                  <v:imagedata r:id="rId146" o:title=""/>
                </v:shape>
                <o:OLEObject Type="Embed" ProgID="Equation.DSMT4" ShapeID="_x0000_i1096" DrawAspect="Content" ObjectID="_1728821531" r:id="rId147"/>
              </w:object>
            </w:r>
          </w:p>
        </w:tc>
      </w:tr>
      <w:tr w:rsidR="008F7E1C" w:rsidRPr="004A5350" w14:paraId="64B0B327" w14:textId="77777777" w:rsidTr="005F038B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34ED0EFB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05647BA5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7AE80EDA" w14:textId="77777777" w:rsidR="008F7E1C" w:rsidRPr="004A5350" w:rsidRDefault="008F7E1C" w:rsidP="005F038B">
            <w:pPr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Áp dụng tích chất của dãy tỷ số bằng nhau ta được:</w:t>
            </w:r>
          </w:p>
          <w:p w14:paraId="338EBDF4" w14:textId="77777777" w:rsidR="008F7E1C" w:rsidRPr="004A5350" w:rsidRDefault="008F7E1C" w:rsidP="005F038B">
            <w:pPr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6580" w:dyaOrig="960" w14:anchorId="6F27EA4D">
                <v:shape id="_x0000_i1097" type="#_x0000_t75" style="width:235.9pt;height:29.85pt" o:ole="">
                  <v:imagedata r:id="rId148" o:title=""/>
                </v:shape>
                <o:OLEObject Type="Embed" ProgID="Equation.DSMT4" ShapeID="_x0000_i1097" DrawAspect="Content" ObjectID="_1728821532" r:id="rId149"/>
              </w:object>
            </w:r>
          </w:p>
        </w:tc>
        <w:tc>
          <w:tcPr>
            <w:tcW w:w="993" w:type="dxa"/>
            <w:shd w:val="clear" w:color="auto" w:fill="auto"/>
          </w:tcPr>
          <w:p w14:paraId="0619FDC1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E288CDD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69546E6D">
                <v:shape id="_x0000_i1098" type="#_x0000_t75" style="width:25.3pt;height:16.1pt" o:ole="">
                  <v:imagedata r:id="rId146" o:title=""/>
                </v:shape>
                <o:OLEObject Type="Embed" ProgID="Equation.DSMT4" ShapeID="_x0000_i1098" DrawAspect="Content" ObjectID="_1728821533" r:id="rId150"/>
              </w:object>
            </w:r>
          </w:p>
        </w:tc>
      </w:tr>
      <w:tr w:rsidR="00BE4B4C" w:rsidRPr="004A5350" w14:paraId="4ED4D7CC" w14:textId="77777777" w:rsidTr="005F038B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69D5DA33" w14:textId="77777777" w:rsidR="00BE4B4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4C20BA1B" w14:textId="77777777" w:rsidR="00BE4B4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1E908703" w14:textId="4BF77B1E" w:rsidR="00BE4B4C" w:rsidRPr="004A5350" w:rsidRDefault="00BE4B4C" w:rsidP="005F038B">
            <w:pPr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Tính được </w:t>
            </w:r>
            <w:r w:rsidRPr="004A5350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</w:rPr>
              <w:object w:dxaOrig="3560" w:dyaOrig="320" w14:anchorId="671D3F82">
                <v:shape id="_x0000_i1099" type="#_x0000_t75" style="width:176.95pt;height:16.1pt" o:ole="">
                  <v:imagedata r:id="rId151" o:title=""/>
                </v:shape>
                <o:OLEObject Type="Embed" ProgID="Equation.DSMT4" ShapeID="_x0000_i1099" DrawAspect="Content" ObjectID="_1728821534" r:id="rId152"/>
              </w:object>
            </w:r>
            <w:r w:rsidR="00087AC7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(TM</w:t>
            </w: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)</w:t>
            </w:r>
          </w:p>
        </w:tc>
        <w:tc>
          <w:tcPr>
            <w:tcW w:w="993" w:type="dxa"/>
            <w:vMerge w:val="restart"/>
            <w:shd w:val="clear" w:color="auto" w:fill="auto"/>
          </w:tcPr>
          <w:p w14:paraId="4C71F7BA" w14:textId="14C76284" w:rsidR="00BE4B4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29983277" w14:textId="7BD46FD8" w:rsidR="00BE4B4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BE4B4C" w:rsidRPr="004A5350" w14:paraId="7543B142" w14:textId="77777777" w:rsidTr="005F038B">
        <w:trPr>
          <w:trHeight w:val="315"/>
        </w:trPr>
        <w:tc>
          <w:tcPr>
            <w:tcW w:w="900" w:type="dxa"/>
            <w:vMerge/>
            <w:shd w:val="clear" w:color="auto" w:fill="auto"/>
          </w:tcPr>
          <w:p w14:paraId="56677B69" w14:textId="77777777" w:rsidR="00BE4B4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5AF63DDD" w14:textId="77777777" w:rsidR="00BE4B4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33B03581" w14:textId="77777777" w:rsidR="00BE4B4C" w:rsidRPr="004A5350" w:rsidRDefault="00BE4B4C" w:rsidP="005F038B">
            <w:pPr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Vậy số 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tiền</w:t>
            </w: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thu được của ba chi đội </w:t>
            </w:r>
            <w:r w:rsidRPr="004A5350">
              <w:rPr>
                <w:rFonts w:ascii="Times New Roman" w:hAnsi="Times New Roman" w:cs="Times New Roman"/>
                <w:bCs/>
                <w:iCs/>
                <w:position w:val="-10"/>
                <w:sz w:val="28"/>
                <w:szCs w:val="28"/>
              </w:rPr>
              <w:object w:dxaOrig="1100" w:dyaOrig="320" w14:anchorId="56A293C3">
                <v:shape id="_x0000_i1100" type="#_x0000_t75" style="width:54.4pt;height:16.1pt" o:ole="">
                  <v:imagedata r:id="rId153" o:title=""/>
                </v:shape>
                <o:OLEObject Type="Embed" ProgID="Equation.DSMT4" ShapeID="_x0000_i1100" DrawAspect="Content" ObjectID="_1728821535" r:id="rId154"/>
              </w:object>
            </w: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lần lượ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t là 750000 đ; 900000đ ; 1050000đ</w:t>
            </w:r>
            <w:r w:rsidRPr="004A535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</w:tc>
        <w:tc>
          <w:tcPr>
            <w:tcW w:w="993" w:type="dxa"/>
            <w:vMerge/>
            <w:shd w:val="clear" w:color="auto" w:fill="auto"/>
          </w:tcPr>
          <w:p w14:paraId="0A017720" w14:textId="39BE1680" w:rsidR="00BE4B4C" w:rsidRPr="004A5350" w:rsidRDefault="00BE4B4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8F7E1C" w:rsidRPr="004A5350" w14:paraId="4AFABDAF" w14:textId="77777777" w:rsidTr="005F038B">
        <w:tc>
          <w:tcPr>
            <w:tcW w:w="900" w:type="dxa"/>
            <w:vMerge w:val="restart"/>
            <w:shd w:val="clear" w:color="auto" w:fill="auto"/>
          </w:tcPr>
          <w:p w14:paraId="0B52E822" w14:textId="77777777" w:rsidR="0085070C" w:rsidRDefault="007475F5" w:rsidP="0085070C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 16</w:t>
            </w:r>
            <w:r w:rsidRPr="004A535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0BB9A6A1" w14:textId="6C3A1560" w:rsidR="0085070C" w:rsidRDefault="0085070C" w:rsidP="0085070C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</w:p>
          <w:p w14:paraId="6F580E30" w14:textId="0F27FA4A" w:rsidR="008F7E1C" w:rsidRPr="004A5350" w:rsidRDefault="008F7E1C" w:rsidP="0085070C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849" w:type="dxa"/>
            <w:shd w:val="clear" w:color="auto" w:fill="auto"/>
          </w:tcPr>
          <w:p w14:paraId="2025362F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4E9C6E88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700" w:dyaOrig="400" w14:anchorId="07F8D123">
                <v:shape id="_x0000_i1101" type="#_x0000_t75" style="width:32.95pt;height:18.4pt" o:ole="">
                  <v:imagedata r:id="rId155" o:title=""/>
                </v:shape>
                <o:OLEObject Type="Embed" ProgID="Equation.DSMT4" ShapeID="_x0000_i1101" DrawAspect="Content" ObjectID="_1728821536" r:id="rId156"/>
              </w:object>
            </w: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iểm </w:t>
            </w:r>
          </w:p>
          <w:p w14:paraId="62493FDB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2F239657" w14:textId="77777777" w:rsidR="008F7E1C" w:rsidRPr="004A5350" w:rsidRDefault="008F7E1C" w:rsidP="005F038B">
            <w:pPr>
              <w:widowControl w:val="0"/>
              <w:tabs>
                <w:tab w:val="left" w:pos="90"/>
              </w:tabs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ẽ lại hình, ghi GT – KL </w:t>
            </w:r>
          </w:p>
          <w:p w14:paraId="034B6306" w14:textId="6326F3CC" w:rsidR="008F7E1C" w:rsidRPr="004A5350" w:rsidRDefault="00681DC2" w:rsidP="005F038B">
            <w:pPr>
              <w:widowControl w:val="0"/>
              <w:tabs>
                <w:tab w:val="left" w:pos="90"/>
              </w:tabs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30052C">
              <w:rPr>
                <w:noProof/>
              </w:rPr>
              <w:drawing>
                <wp:inline distT="0" distB="0" distL="0" distR="0" wp14:anchorId="6863CAEC" wp14:editId="6571A140">
                  <wp:extent cx="2724610" cy="159140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3119" cy="1625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shd w:val="clear" w:color="auto" w:fill="auto"/>
          </w:tcPr>
          <w:p w14:paraId="7E22815E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0CC9E917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38FFDE2A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6F7BE615">
                <v:shape id="_x0000_i1102" type="#_x0000_t75" style="width:25.3pt;height:16.1pt" o:ole="">
                  <v:imagedata r:id="rId158" o:title=""/>
                </v:shape>
                <o:OLEObject Type="Embed" ProgID="Equation.DSMT4" ShapeID="_x0000_i1102" DrawAspect="Content" ObjectID="_1728821537" r:id="rId159"/>
              </w:object>
            </w:r>
          </w:p>
        </w:tc>
      </w:tr>
      <w:tr w:rsidR="008F7E1C" w:rsidRPr="004A5350" w14:paraId="76B9A438" w14:textId="77777777" w:rsidTr="005F038B">
        <w:tc>
          <w:tcPr>
            <w:tcW w:w="900" w:type="dxa"/>
            <w:vMerge/>
            <w:shd w:val="clear" w:color="auto" w:fill="auto"/>
          </w:tcPr>
          <w:p w14:paraId="104BC6E8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vMerge w:val="restart"/>
            <w:shd w:val="clear" w:color="auto" w:fill="auto"/>
          </w:tcPr>
          <w:p w14:paraId="461A6E13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)</w:t>
            </w:r>
          </w:p>
          <w:p w14:paraId="7EFDA6CA" w14:textId="06A01554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vMerge w:val="restart"/>
            <w:shd w:val="clear" w:color="auto" w:fill="auto"/>
          </w:tcPr>
          <w:p w14:paraId="63F4960E" w14:textId="77777777" w:rsidR="008F7E1C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</w:pP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Vì </w:t>
            </w:r>
            <w:r w:rsidRPr="004A535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s-ES_tradnl"/>
              </w:rPr>
              <w:object w:dxaOrig="360" w:dyaOrig="279" w14:anchorId="6DBB056F">
                <v:shape id="_x0000_i1103" type="#_x0000_t75" style="width:18.4pt;height:14.55pt" o:ole="">
                  <v:imagedata r:id="rId160" o:title=""/>
                </v:shape>
                <o:OLEObject Type="Embed" ProgID="Equation.DSMT4" ShapeID="_x0000_i1103" DrawAspect="Content" ObjectID="_1728821538" r:id="rId161"/>
              </w:objec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 // </w:t>
            </w:r>
            <w:r w:rsidRPr="004A5350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s-ES_tradnl"/>
              </w:rPr>
              <w:object w:dxaOrig="340" w:dyaOrig="320" w14:anchorId="3ACC7207">
                <v:shape id="_x0000_i1104" type="#_x0000_t75" style="width:17.6pt;height:16.1pt" o:ole="">
                  <v:imagedata r:id="rId162" o:title=""/>
                </v:shape>
                <o:OLEObject Type="Embed" ProgID="Equation.DSMT4" ShapeID="_x0000_i1104" DrawAspect="Content" ObjectID="_1728821539" r:id="rId163"/>
              </w:object>
            </w:r>
            <w:r w:rsidRPr="00BA17AA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s-ES_tradnl"/>
              </w:rPr>
              <w:object w:dxaOrig="2060" w:dyaOrig="400" w14:anchorId="503F5660">
                <v:shape id="_x0000_i1105" type="#_x0000_t75" style="width:102.65pt;height:19.9pt" o:ole="">
                  <v:imagedata r:id="rId164" o:title=""/>
                </v:shape>
                <o:OLEObject Type="Embed" ProgID="Equation.DSMT4" ShapeID="_x0000_i1105" DrawAspect="Content" ObjectID="_1728821540" r:id="rId165"/>
              </w:objec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(2 góc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>trong cùng phía</w: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)    </w:t>
            </w:r>
          </w:p>
          <w:p w14:paraId="392D8EE6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Thay vào tính được </w: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  </w:t>
            </w:r>
            <w:r w:rsidRPr="00BA17AA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s-ES_tradnl"/>
              </w:rPr>
              <w:object w:dxaOrig="1160" w:dyaOrig="400" w14:anchorId="28E186EE">
                <v:shape id="_x0000_i1106" type="#_x0000_t75" style="width:57.45pt;height:19.9pt" o:ole="">
                  <v:imagedata r:id="rId166" o:title=""/>
                </v:shape>
                <o:OLEObject Type="Embed" ProgID="Equation.DSMT4" ShapeID="_x0000_i1106" DrawAspect="Content" ObjectID="_1728821541" r:id="rId167"/>
              </w:object>
            </w:r>
          </w:p>
        </w:tc>
        <w:tc>
          <w:tcPr>
            <w:tcW w:w="993" w:type="dxa"/>
            <w:shd w:val="clear" w:color="auto" w:fill="auto"/>
          </w:tcPr>
          <w:p w14:paraId="23CFD20B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6F021B12">
                <v:shape id="_x0000_i1107" type="#_x0000_t75" style="width:25.3pt;height:16.1pt" o:ole="">
                  <v:imagedata r:id="rId168" o:title=""/>
                </v:shape>
                <o:OLEObject Type="Embed" ProgID="Equation.DSMT4" ShapeID="_x0000_i1107" DrawAspect="Content" ObjectID="_1728821542" r:id="rId169"/>
              </w:object>
            </w:r>
          </w:p>
        </w:tc>
      </w:tr>
      <w:tr w:rsidR="008F7E1C" w:rsidRPr="004A5350" w14:paraId="4172D09B" w14:textId="77777777" w:rsidTr="005F038B">
        <w:trPr>
          <w:trHeight w:val="796"/>
        </w:trPr>
        <w:tc>
          <w:tcPr>
            <w:tcW w:w="900" w:type="dxa"/>
            <w:vMerge/>
            <w:shd w:val="clear" w:color="auto" w:fill="auto"/>
          </w:tcPr>
          <w:p w14:paraId="4ADDE956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3E4D5EC9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vMerge/>
            <w:shd w:val="clear" w:color="auto" w:fill="auto"/>
          </w:tcPr>
          <w:p w14:paraId="393A16FE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14:paraId="0490DD2D" w14:textId="77777777" w:rsidR="008F7E1C" w:rsidRPr="00EC05EF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3ED56DBC">
                <v:shape id="_x0000_i1108" type="#_x0000_t75" style="width:25.3pt;height:16.1pt" o:ole="">
                  <v:imagedata r:id="rId168" o:title=""/>
                </v:shape>
                <o:OLEObject Type="Embed" ProgID="Equation.DSMT4" ShapeID="_x0000_i1108" DrawAspect="Content" ObjectID="_1728821543" r:id="rId170"/>
              </w:object>
            </w:r>
          </w:p>
          <w:p w14:paraId="4481C517" w14:textId="77777777" w:rsidR="008F7E1C" w:rsidRPr="004A5350" w:rsidRDefault="008F7E1C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1CDFAA3A">
                <v:shape id="_x0000_i1109" type="#_x0000_t75" style="width:25.3pt;height:16.1pt" o:ole="">
                  <v:imagedata r:id="rId168" o:title=""/>
                </v:shape>
                <o:OLEObject Type="Embed" ProgID="Equation.DSMT4" ShapeID="_x0000_i1109" DrawAspect="Content" ObjectID="_1728821544" r:id="rId171"/>
              </w:object>
            </w:r>
          </w:p>
        </w:tc>
      </w:tr>
      <w:tr w:rsidR="00BC4F59" w:rsidRPr="004A5350" w14:paraId="39D1B26B" w14:textId="77777777" w:rsidTr="0087258F">
        <w:trPr>
          <w:trHeight w:val="2678"/>
        </w:trPr>
        <w:tc>
          <w:tcPr>
            <w:tcW w:w="900" w:type="dxa"/>
            <w:vMerge/>
            <w:shd w:val="clear" w:color="auto" w:fill="auto"/>
          </w:tcPr>
          <w:p w14:paraId="6CB9AE8F" w14:textId="77777777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2A6AA580" w14:textId="77777777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</w:t>
            </w:r>
          </w:p>
          <w:p w14:paraId="585BFB96" w14:textId="465EFB1A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5BCF8C65" w14:textId="4F62A0BC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</w:pP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Qua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 </w: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kẻ tia </w:t>
            </w:r>
            <w:r w:rsidRPr="00681DC2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80" w:dyaOrig="360" w14:anchorId="44B78E2C">
                <v:shape id="_x0000_i1110" type="#_x0000_t75" style="width:19.9pt;height:18.4pt" o:ole="">
                  <v:imagedata r:id="rId172" o:title=""/>
                </v:shape>
                <o:OLEObject Type="Embed" ProgID="Equation.DSMT4" ShapeID="_x0000_i1110" DrawAspect="Content" ObjectID="_1728821545" r:id="rId173"/>
              </w:objec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</w:rPr>
              <w:t>//</w:t>
            </w:r>
            <w:r w:rsidRPr="004A535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s-ES_tradnl"/>
              </w:rPr>
              <w:object w:dxaOrig="360" w:dyaOrig="279" w14:anchorId="50D60D4B">
                <v:shape id="_x0000_i1111" type="#_x0000_t75" style="width:18.4pt;height:14.55pt" o:ole="">
                  <v:imagedata r:id="rId174" o:title=""/>
                </v:shape>
                <o:OLEObject Type="Embed" ProgID="Equation.DSMT4" ShapeID="_x0000_i1111" DrawAspect="Content" ObjectID="_1728821546" r:id="rId175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 </w: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    </w:t>
            </w:r>
          </w:p>
          <w:p w14:paraId="4449F5E7" w14:textId="00DFCED6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Vì </w:t>
            </w:r>
            <w:r w:rsidRPr="00681DC2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400" w:dyaOrig="320" w14:anchorId="3EC8D1E2">
                <v:shape id="_x0000_i1112" type="#_x0000_t75" style="width:20.7pt;height:16.1pt" o:ole="">
                  <v:imagedata r:id="rId176" o:title=""/>
                </v:shape>
                <o:OLEObject Type="Embed" ProgID="Equation.DSMT4" ShapeID="_x0000_i1112" DrawAspect="Content" ObjectID="_1728821547" r:id="rId177"/>
              </w:objec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</w:rPr>
              <w:t>//</w:t>
            </w:r>
            <w:r w:rsidRPr="004A535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s-ES_tradnl"/>
              </w:rPr>
              <w:object w:dxaOrig="360" w:dyaOrig="279" w14:anchorId="3928AA90">
                <v:shape id="_x0000_i1113" type="#_x0000_t75" style="width:18.4pt;height:14.55pt" o:ole="">
                  <v:imagedata r:id="rId174" o:title=""/>
                </v:shape>
                <o:OLEObject Type="Embed" ProgID="Equation.DSMT4" ShapeID="_x0000_i1113" DrawAspect="Content" ObjectID="_1728821548" r:id="rId178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 </w: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 </w:t>
            </w:r>
            <w:r w:rsidRPr="00681DC2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s-ES_tradnl"/>
              </w:rPr>
              <w:object w:dxaOrig="2060" w:dyaOrig="400" w14:anchorId="68241985">
                <v:shape id="_x0000_i1114" type="#_x0000_t75" style="width:101.85pt;height:19.9pt" o:ole="">
                  <v:imagedata r:id="rId179" o:title=""/>
                </v:shape>
                <o:OLEObject Type="Embed" ProgID="Equation.DSMT4" ShapeID="_x0000_i1114" DrawAspect="Content" ObjectID="_1728821549" r:id="rId180"/>
              </w:objec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 (2 góc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>so le trong</w: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>)</w:t>
            </w:r>
          </w:p>
          <w:p w14:paraId="646B7861" w14:textId="3C5126E1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ì </w:t>
            </w:r>
            <w:r w:rsidRPr="00681DC2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400" w:dyaOrig="320" w14:anchorId="4BF400E5">
                <v:shape id="_x0000_i1115" type="#_x0000_t75" style="width:20.7pt;height:16.1pt" o:ole="">
                  <v:imagedata r:id="rId181" o:title=""/>
                </v:shape>
                <o:OLEObject Type="Embed" ProgID="Equation.DSMT4" ShapeID="_x0000_i1115" DrawAspect="Content" ObjectID="_1728821550" r:id="rId182"/>
              </w:objec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ằm trong </w:t>
            </w:r>
            <w:r w:rsidRPr="004A535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560" w:dyaOrig="360" w14:anchorId="6AD33B83">
                <v:shape id="_x0000_i1116" type="#_x0000_t75" style="width:27.55pt;height:18.4pt" o:ole="">
                  <v:imagedata r:id="rId183" o:title=""/>
                </v:shape>
                <o:OLEObject Type="Embed" ProgID="Equation.DSMT4" ShapeID="_x0000_i1116" DrawAspect="Content" ObjectID="_1728821551" r:id="rId184"/>
              </w:object>
            </w:r>
            <w:r w:rsidRPr="00681DC2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360" w:dyaOrig="400" w14:anchorId="449F0720">
                <v:shape id="_x0000_i1117" type="#_x0000_t75" style="width:117.95pt;height:19.9pt" o:ole="">
                  <v:imagedata r:id="rId185" o:title=""/>
                </v:shape>
                <o:OLEObject Type="Embed" ProgID="Equation.DSMT4" ShapeID="_x0000_i1117" DrawAspect="Content" ObjectID="_1728821552" r:id="rId186"/>
              </w:object>
            </w:r>
          </w:p>
          <w:p w14:paraId="09F61CCC" w14:textId="635F5DB3" w:rsidR="00BC4F59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ay số</w:t>
            </w:r>
            <w:r w:rsidRPr="004A535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ính được </w:t>
            </w:r>
            <w:r w:rsidRPr="00681DC2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400" w:dyaOrig="400" w14:anchorId="23E13E41">
                <v:shape id="_x0000_i1118" type="#_x0000_t75" style="width:120.25pt;height:19.9pt" o:ole="">
                  <v:imagedata r:id="rId187" o:title=""/>
                </v:shape>
                <o:OLEObject Type="Embed" ProgID="Equation.DSMT4" ShapeID="_x0000_i1118" DrawAspect="Content" ObjectID="_1728821553" r:id="rId188"/>
              </w:object>
            </w:r>
          </w:p>
          <w:p w14:paraId="41BB85BE" w14:textId="4923F774" w:rsidR="00BC4F59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F49DF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840" w:dyaOrig="400" w14:anchorId="131DFF1C">
                <v:shape id="_x0000_i1119" type="#_x0000_t75" style="width:91.9pt;height:19.9pt" o:ole="">
                  <v:imagedata r:id="rId189" o:title=""/>
                </v:shape>
                <o:OLEObject Type="Embed" ProgID="Equation.DSMT4" ShapeID="_x0000_i1119" DrawAspect="Content" ObjectID="_1728821554" r:id="rId190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Mặt khác hai góc này ở vị trí so le trong, </w:t>
            </w:r>
          </w:p>
          <w:p w14:paraId="52069660" w14:textId="77777777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ên By // Cz</w:t>
            </w:r>
          </w:p>
        </w:tc>
        <w:tc>
          <w:tcPr>
            <w:tcW w:w="993" w:type="dxa"/>
            <w:shd w:val="clear" w:color="auto" w:fill="auto"/>
          </w:tcPr>
          <w:p w14:paraId="61C3BE3C" w14:textId="77777777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49D7CC60" w14:textId="77777777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80" w:dyaOrig="320" w14:anchorId="00D09132">
                <v:shape id="_x0000_i1120" type="#_x0000_t75" style="width:18.4pt;height:16.1pt" o:ole="">
                  <v:imagedata r:id="rId191" o:title=""/>
                </v:shape>
                <o:OLEObject Type="Embed" ProgID="Equation.DSMT4" ShapeID="_x0000_i1120" DrawAspect="Content" ObjectID="_1728821555" r:id="rId192"/>
              </w:object>
            </w:r>
          </w:p>
          <w:p w14:paraId="7C963D6B" w14:textId="77777777" w:rsidR="00BC4F59" w:rsidRPr="004A5350" w:rsidRDefault="00BC4F59" w:rsidP="005F038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C40D94B" w14:textId="77777777" w:rsidR="00BC4F59" w:rsidRDefault="00BC4F59" w:rsidP="005F038B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D65EA13" w14:textId="7EDCCA84" w:rsidR="00BC4F59" w:rsidRPr="004A5350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76C8489A">
                <v:shape id="_x0000_i1121" type="#_x0000_t75" style="width:25.3pt;height:16.1pt" o:ole="">
                  <v:imagedata r:id="rId193" o:title=""/>
                </v:shape>
                <o:OLEObject Type="Embed" ProgID="Equation.DSMT4" ShapeID="_x0000_i1121" DrawAspect="Content" ObjectID="_1728821556" r:id="rId194"/>
              </w:object>
            </w:r>
          </w:p>
        </w:tc>
      </w:tr>
      <w:tr w:rsidR="00D403D5" w:rsidRPr="004A5350" w14:paraId="75F6422D" w14:textId="77777777" w:rsidTr="005F038B">
        <w:tc>
          <w:tcPr>
            <w:tcW w:w="900" w:type="dxa"/>
            <w:shd w:val="clear" w:color="auto" w:fill="auto"/>
          </w:tcPr>
          <w:p w14:paraId="38A40D8C" w14:textId="77777777" w:rsidR="00D403D5" w:rsidRPr="004A5350" w:rsidRDefault="00D403D5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shd w:val="clear" w:color="auto" w:fill="auto"/>
          </w:tcPr>
          <w:p w14:paraId="08A87FB1" w14:textId="096DB838" w:rsidR="00D403D5" w:rsidRPr="004A5350" w:rsidRDefault="00D403D5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)</w:t>
            </w:r>
          </w:p>
        </w:tc>
        <w:tc>
          <w:tcPr>
            <w:tcW w:w="7337" w:type="dxa"/>
            <w:shd w:val="clear" w:color="auto" w:fill="auto"/>
          </w:tcPr>
          <w:p w14:paraId="3501F43C" w14:textId="77777777" w:rsidR="00D403D5" w:rsidRDefault="00D403D5" w:rsidP="005F038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ì tia BD là tia phân giác của </w:t>
            </w:r>
            <w:r w:rsidRPr="00BA17AA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s-ES_tradnl"/>
              </w:rPr>
              <w:object w:dxaOrig="499" w:dyaOrig="400" w14:anchorId="543B5EDB">
                <v:shape id="_x0000_i1122" type="#_x0000_t75" style="width:24.5pt;height:19.9pt" o:ole="">
                  <v:imagedata r:id="rId195" o:title=""/>
                </v:shape>
                <o:OLEObject Type="Embed" ProgID="Equation.DSMT4" ShapeID="_x0000_i1122" DrawAspect="Content" ObjectID="_1728821557" r:id="rId196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 nên </w:t>
            </w:r>
            <w:r w:rsidRPr="00D403D5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s-ES_tradnl"/>
              </w:rPr>
              <w:object w:dxaOrig="3760" w:dyaOrig="620" w14:anchorId="49F3BC36">
                <v:shape id="_x0000_i1123" type="#_x0000_t75" style="width:187.65pt;height:31.4pt" o:ole="">
                  <v:imagedata r:id="rId197" o:title=""/>
                </v:shape>
                <o:OLEObject Type="Embed" ProgID="Equation.DSMT4" ShapeID="_x0000_i1123" DrawAspect="Content" ObjectID="_1728821558" r:id="rId198"/>
              </w:object>
            </w:r>
          </w:p>
          <w:p w14:paraId="7E21342D" w14:textId="1AE4DEE4" w:rsidR="00634AB5" w:rsidRDefault="00D403D5" w:rsidP="005F038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Xét </w:t>
            </w:r>
            <w:r w:rsidR="00634AB5" w:rsidRPr="00634AB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s-ES_tradnl"/>
              </w:rPr>
              <w:object w:dxaOrig="700" w:dyaOrig="279" w14:anchorId="528EA596">
                <v:shape id="_x0000_i1124" type="#_x0000_t75" style="width:34.45pt;height:14.55pt" o:ole="">
                  <v:imagedata r:id="rId199" o:title=""/>
                </v:shape>
                <o:OLEObject Type="Embed" ProgID="Equation.DSMT4" ShapeID="_x0000_i1124" DrawAspect="Content" ObjectID="_1728821559" r:id="rId200"/>
              </w:object>
            </w:r>
            <w:r w:rsidR="00634AB5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 có </w:t>
            </w:r>
            <w:r w:rsidR="00634AB5" w:rsidRPr="00634AB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s-ES_tradnl"/>
              </w:rPr>
              <w:object w:dxaOrig="1680" w:dyaOrig="360" w14:anchorId="70CA06B3">
                <v:shape id="_x0000_i1125" type="#_x0000_t75" style="width:84.25pt;height:18.4pt" o:ole="">
                  <v:imagedata r:id="rId201" o:title=""/>
                </v:shape>
                <o:OLEObject Type="Embed" ProgID="Equation.DSMT4" ShapeID="_x0000_i1125" DrawAspect="Content" ObjectID="_1728821560" r:id="rId202"/>
              </w:object>
            </w:r>
            <w:r w:rsidR="00634AB5"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>(Tổng ba góc của tam giác)</w:t>
            </w:r>
          </w:p>
          <w:p w14:paraId="59479F47" w14:textId="104392D2" w:rsidR="00334C6F" w:rsidRDefault="00334C6F" w:rsidP="005F038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s-ES_tradnl"/>
              </w:rPr>
              <w:t xml:space="preserve">Từ đó ta tính được </w:t>
            </w:r>
            <w:r w:rsidRPr="00BA17AA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s-ES_tradnl"/>
              </w:rPr>
              <w:object w:dxaOrig="1020" w:dyaOrig="400" w14:anchorId="2B89605F">
                <v:shape id="_x0000_i1126" type="#_x0000_t75" style="width:51.3pt;height:19.9pt" o:ole="">
                  <v:imagedata r:id="rId203" o:title=""/>
                </v:shape>
                <o:OLEObject Type="Embed" ProgID="Equation.DSMT4" ShapeID="_x0000_i1126" DrawAspect="Content" ObjectID="_1728821561" r:id="rId204"/>
              </w:object>
            </w:r>
          </w:p>
          <w:p w14:paraId="433755E2" w14:textId="0DC29D82" w:rsidR="00334C6F" w:rsidRPr="004A5350" w:rsidRDefault="00334C6F" w:rsidP="005F038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14:paraId="44D05945" w14:textId="77777777" w:rsidR="00E14B3D" w:rsidRDefault="00E14B3D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418A6D02" w14:textId="77777777" w:rsidR="00BC4F59" w:rsidRDefault="00BC4F59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3CE69BDD" w14:textId="22C6D948" w:rsidR="00D403D5" w:rsidRPr="004A5350" w:rsidRDefault="00E14B3D" w:rsidP="005F038B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,5</w:t>
            </w:r>
          </w:p>
        </w:tc>
      </w:tr>
      <w:tr w:rsidR="002A48D6" w:rsidRPr="004A5350" w14:paraId="583BCBE0" w14:textId="77777777" w:rsidTr="005F038B">
        <w:tc>
          <w:tcPr>
            <w:tcW w:w="900" w:type="dxa"/>
            <w:vMerge w:val="restart"/>
            <w:shd w:val="clear" w:color="auto" w:fill="auto"/>
          </w:tcPr>
          <w:p w14:paraId="50E40F82" w14:textId="2198BFE3" w:rsidR="002A48D6" w:rsidRPr="004A5350" w:rsidRDefault="002A48D6" w:rsidP="002A48D6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Câu 17</w:t>
            </w:r>
          </w:p>
          <w:p w14:paraId="6824F2BC" w14:textId="5833D95F" w:rsidR="002A48D6" w:rsidRPr="004A5350" w:rsidRDefault="002A48D6" w:rsidP="002A48D6">
            <w:pPr>
              <w:spacing w:line="288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560" w:dyaOrig="400" w14:anchorId="2049F90C">
                <v:shape id="_x0000_i1127" type="#_x0000_t75" style="width:28.35pt;height:19.9pt" o:ole="">
                  <v:imagedata r:id="rId205" o:title=""/>
                </v:shape>
                <o:OLEObject Type="Embed" ProgID="Equation.DSMT4" ShapeID="_x0000_i1127" DrawAspect="Content" ObjectID="_1728821562" r:id="rId206"/>
              </w:object>
            </w: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849" w:type="dxa"/>
            <w:vMerge w:val="restart"/>
            <w:shd w:val="clear" w:color="auto" w:fill="auto"/>
          </w:tcPr>
          <w:p w14:paraId="2F5CCAC6" w14:textId="77777777" w:rsidR="002A48D6" w:rsidRPr="004A5350" w:rsidRDefault="002A48D6" w:rsidP="002A48D6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2C43C0F6" w14:textId="15DBD1E4" w:rsidR="002A48D6" w:rsidRPr="004A5350" w:rsidRDefault="002A48D6" w:rsidP="002A48D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560" w:dyaOrig="400" w14:anchorId="6C69BBF6">
                <v:shape id="_x0000_i1128" type="#_x0000_t75" style="width:26.05pt;height:18.4pt" o:ole="">
                  <v:imagedata r:id="rId207" o:title=""/>
                </v:shape>
                <o:OLEObject Type="Embed" ProgID="Equation.DSMT4" ShapeID="_x0000_i1128" DrawAspect="Content" ObjectID="_1728821563" r:id="rId208"/>
              </w:object>
            </w:r>
            <w:r w:rsidRPr="004A535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iểm </w:t>
            </w:r>
          </w:p>
        </w:tc>
        <w:tc>
          <w:tcPr>
            <w:tcW w:w="7337" w:type="dxa"/>
            <w:shd w:val="clear" w:color="auto" w:fill="auto"/>
          </w:tcPr>
          <w:p w14:paraId="531EBE05" w14:textId="77777777" w:rsidR="002A48D6" w:rsidRPr="004A5350" w:rsidRDefault="002A48D6" w:rsidP="002A48D6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A535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Ta có: </w:t>
            </w:r>
            <w:r w:rsidRPr="004A5350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5040" w:dyaOrig="620" w14:anchorId="56442F7A">
                <v:shape id="_x0000_i1129" type="#_x0000_t75" style="width:252pt;height:30.65pt" o:ole="">
                  <v:imagedata r:id="rId209" o:title=""/>
                </v:shape>
                <o:OLEObject Type="Embed" ProgID="Equation.DSMT4" ShapeID="_x0000_i1129" DrawAspect="Content" ObjectID="_1728821564" r:id="rId210"/>
              </w:object>
            </w:r>
          </w:p>
          <w:p w14:paraId="5D6CA25A" w14:textId="77777777" w:rsidR="002A48D6" w:rsidRDefault="002A48D6" w:rsidP="002A48D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A5350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3019" w:dyaOrig="620" w14:anchorId="10DE2F3E">
                <v:shape id="_x0000_i1130" type="#_x0000_t75" style="width:150.9pt;height:30.65pt" o:ole="">
                  <v:imagedata r:id="rId211" o:title=""/>
                </v:shape>
                <o:OLEObject Type="Embed" ProgID="Equation.DSMT4" ShapeID="_x0000_i1130" DrawAspect="Content" ObjectID="_1728821565" r:id="rId212"/>
              </w:object>
            </w:r>
            <w:r w:rsidRPr="004A535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</w:t>
            </w:r>
            <w:r w:rsidRPr="004A5350">
              <w:rPr>
                <w:rFonts w:ascii="Times New Roman" w:hAnsi="Times New Roman" w:cs="Times New Roman"/>
                <w:position w:val="-10"/>
                <w:sz w:val="28"/>
                <w:szCs w:val="28"/>
                <w:lang w:val="pt-BR"/>
              </w:rPr>
              <w:object w:dxaOrig="1200" w:dyaOrig="320" w14:anchorId="36C721C9">
                <v:shape id="_x0000_i1131" type="#_x0000_t75" style="width:59.75pt;height:16.1pt" o:ole="">
                  <v:imagedata r:id="rId213" o:title=""/>
                </v:shape>
                <o:OLEObject Type="Embed" ProgID="Equation.DSMT4" ShapeID="_x0000_i1131" DrawAspect="Content" ObjectID="_1728821566" r:id="rId2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mà </w:t>
            </w:r>
            <w:r w:rsidRPr="008B07CE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1160" w:dyaOrig="279" w14:anchorId="1067E1B5">
                <v:shape id="_x0000_i1132" type="#_x0000_t75" style="width:57.45pt;height:14.55pt" o:ole="">
                  <v:imagedata r:id="rId215" o:title=""/>
                </v:shape>
                <o:OLEObject Type="Embed" ProgID="Equation.DSMT4" ShapeID="_x0000_i1132" DrawAspect="Content" ObjectID="_1728821567" r:id="rId2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nên </w:t>
            </w:r>
          </w:p>
          <w:p w14:paraId="6299456D" w14:textId="2B9D3D0D" w:rsidR="002A48D6" w:rsidRPr="004A5350" w:rsidRDefault="002A48D6" w:rsidP="002A48D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B07CE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1280" w:dyaOrig="660" w14:anchorId="7C4A8D61">
                <v:shape id="_x0000_i1133" type="#_x0000_t75" style="width:63.55pt;height:32.95pt" o:ole="">
                  <v:imagedata r:id="rId217" o:title=""/>
                </v:shape>
                <o:OLEObject Type="Embed" ProgID="Equation.DSMT4" ShapeID="_x0000_i1133" DrawAspect="Content" ObjectID="_1728821568" r:id="rId218"/>
              </w:object>
            </w:r>
          </w:p>
        </w:tc>
        <w:tc>
          <w:tcPr>
            <w:tcW w:w="993" w:type="dxa"/>
            <w:shd w:val="clear" w:color="auto" w:fill="auto"/>
          </w:tcPr>
          <w:p w14:paraId="5C20A195" w14:textId="77777777" w:rsidR="00BC4F59" w:rsidRDefault="00BC4F59" w:rsidP="002A48D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BEBF4B7" w14:textId="77777777" w:rsidR="00BC4F59" w:rsidRDefault="00BC4F59" w:rsidP="002A48D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D0948D5" w14:textId="6AE3B036" w:rsidR="002A48D6" w:rsidRPr="004A5350" w:rsidRDefault="002A48D6" w:rsidP="002A48D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743AE12E">
                <v:shape id="_x0000_i1134" type="#_x0000_t75" style="width:25.3pt;height:16.1pt" o:ole="">
                  <v:imagedata r:id="rId193" o:title=""/>
                </v:shape>
                <o:OLEObject Type="Embed" ProgID="Equation.DSMT4" ShapeID="_x0000_i1134" DrawAspect="Content" ObjectID="_1728821569" r:id="rId219"/>
              </w:object>
            </w:r>
          </w:p>
        </w:tc>
      </w:tr>
      <w:tr w:rsidR="002A48D6" w:rsidRPr="004A5350" w14:paraId="6570ADFB" w14:textId="77777777" w:rsidTr="005F038B">
        <w:tc>
          <w:tcPr>
            <w:tcW w:w="900" w:type="dxa"/>
            <w:vMerge/>
            <w:shd w:val="clear" w:color="auto" w:fill="auto"/>
          </w:tcPr>
          <w:p w14:paraId="09092892" w14:textId="77777777" w:rsidR="002A48D6" w:rsidRPr="004A5350" w:rsidRDefault="002A48D6" w:rsidP="002A48D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shd w:val="clear" w:color="auto" w:fill="auto"/>
          </w:tcPr>
          <w:p w14:paraId="3F66147F" w14:textId="77777777" w:rsidR="002A48D6" w:rsidRPr="004A5350" w:rsidRDefault="002A48D6" w:rsidP="002A48D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37" w:type="dxa"/>
            <w:shd w:val="clear" w:color="auto" w:fill="auto"/>
          </w:tcPr>
          <w:p w14:paraId="4A2D3376" w14:textId="4198D976" w:rsidR="002A48D6" w:rsidRPr="004A5350" w:rsidRDefault="002A48D6" w:rsidP="002A48D6">
            <w:pPr>
              <w:pStyle w:val="BodyText"/>
              <w:tabs>
                <w:tab w:val="left" w:pos="90"/>
              </w:tabs>
              <w:spacing w:line="288" w:lineRule="auto"/>
              <w:jc w:val="both"/>
              <w:rPr>
                <w:bCs/>
                <w:sz w:val="28"/>
                <w:szCs w:val="28"/>
              </w:rPr>
            </w:pPr>
            <w:r w:rsidRPr="004A5350">
              <w:rPr>
                <w:sz w:val="28"/>
                <w:szCs w:val="28"/>
                <w:lang w:val="pt-BR"/>
              </w:rPr>
              <w:t xml:space="preserve">Do đó: </w:t>
            </w:r>
            <w:r w:rsidRPr="004A5350">
              <w:rPr>
                <w:b/>
                <w:position w:val="-24"/>
                <w:sz w:val="28"/>
                <w:szCs w:val="28"/>
                <w:lang w:val="pt-BR"/>
              </w:rPr>
              <w:object w:dxaOrig="2560" w:dyaOrig="620" w14:anchorId="2E5D0516">
                <v:shape id="_x0000_i1135" type="#_x0000_t75" style="width:127.9pt;height:30.65pt" o:ole="">
                  <v:imagedata r:id="rId220" o:title=""/>
                </v:shape>
                <o:OLEObject Type="Embed" ProgID="Equation.DSMT4" ShapeID="_x0000_i1135" DrawAspect="Content" ObjectID="_1728821570" r:id="rId221"/>
              </w:object>
            </w:r>
          </w:p>
        </w:tc>
        <w:tc>
          <w:tcPr>
            <w:tcW w:w="993" w:type="dxa"/>
            <w:shd w:val="clear" w:color="auto" w:fill="auto"/>
          </w:tcPr>
          <w:p w14:paraId="7FB4A646" w14:textId="77777777" w:rsidR="002A48D6" w:rsidRPr="004A5350" w:rsidRDefault="002A48D6" w:rsidP="002A48D6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2959647C" w14:textId="505BBCF2" w:rsidR="002A48D6" w:rsidRPr="004A5350" w:rsidRDefault="002A48D6" w:rsidP="002A48D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A5350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520" w:dyaOrig="320" w14:anchorId="3B4275F9">
                <v:shape id="_x0000_i1136" type="#_x0000_t75" style="width:25.3pt;height:16.1pt" o:ole="">
                  <v:imagedata r:id="rId222" o:title=""/>
                </v:shape>
                <o:OLEObject Type="Embed" ProgID="Equation.DSMT4" ShapeID="_x0000_i1136" DrawAspect="Content" ObjectID="_1728821571" r:id="rId223"/>
              </w:object>
            </w:r>
          </w:p>
        </w:tc>
      </w:tr>
    </w:tbl>
    <w:p w14:paraId="2ECF5438" w14:textId="77777777" w:rsidR="008F7E1C" w:rsidRPr="004A5350" w:rsidRDefault="008F7E1C" w:rsidP="008F7E1C">
      <w:pPr>
        <w:spacing w:line="288" w:lineRule="auto"/>
        <w:ind w:left="318"/>
        <w:jc w:val="center"/>
        <w:rPr>
          <w:rFonts w:ascii="Times New Roman" w:hAnsi="Times New Roman" w:cs="Times New Roman"/>
          <w:b/>
          <w:sz w:val="28"/>
          <w:szCs w:val="28"/>
          <w:lang w:val="es-VE"/>
        </w:rPr>
      </w:pPr>
    </w:p>
    <w:p w14:paraId="62DEC09C" w14:textId="77777777" w:rsidR="008F7E1C" w:rsidRPr="004A5350" w:rsidRDefault="008F7E1C" w:rsidP="008F7E1C">
      <w:pPr>
        <w:spacing w:line="288" w:lineRule="auto"/>
        <w:ind w:left="318"/>
        <w:jc w:val="center"/>
        <w:rPr>
          <w:rFonts w:ascii="Times New Roman" w:hAnsi="Times New Roman" w:cs="Times New Roman"/>
          <w:i/>
          <w:sz w:val="28"/>
          <w:szCs w:val="28"/>
          <w:u w:val="single"/>
          <w:lang w:val="es-VE"/>
        </w:rPr>
      </w:pPr>
      <w:r w:rsidRPr="004A5350">
        <w:rPr>
          <w:rFonts w:ascii="Times New Roman" w:hAnsi="Times New Roman" w:cs="Times New Roman"/>
          <w:i/>
          <w:sz w:val="28"/>
          <w:szCs w:val="28"/>
          <w:u w:val="single"/>
          <w:lang w:val="es-VE"/>
        </w:rPr>
        <w:t xml:space="preserve">Lưu ý: HS làm cách khác đúng vẫn cho điểm tối đa. </w:t>
      </w:r>
    </w:p>
    <w:p w14:paraId="168FF977" w14:textId="77777777" w:rsidR="008F7E1C" w:rsidRPr="004A5350" w:rsidRDefault="008F7E1C" w:rsidP="008F7E1C">
      <w:pPr>
        <w:spacing w:line="288" w:lineRule="auto"/>
        <w:ind w:left="318"/>
        <w:jc w:val="center"/>
        <w:rPr>
          <w:rFonts w:ascii="Times New Roman" w:hAnsi="Times New Roman" w:cs="Times New Roman"/>
          <w:i/>
          <w:sz w:val="28"/>
          <w:szCs w:val="28"/>
          <w:u w:val="single"/>
          <w:lang w:val="es-VE"/>
        </w:rPr>
      </w:pPr>
    </w:p>
    <w:p w14:paraId="307F5FFE" w14:textId="2C620713" w:rsidR="008F7E1C" w:rsidRPr="004A5350" w:rsidRDefault="008F7E1C" w:rsidP="008F7E1C">
      <w:pPr>
        <w:ind w:left="318"/>
        <w:jc w:val="center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  <w:lang w:val="es-VE"/>
        </w:rPr>
        <w:t>-Hết-</w:t>
      </w:r>
    </w:p>
    <w:p w14:paraId="1C2FE5C6" w14:textId="77777777" w:rsidR="009037A1" w:rsidRPr="004A5350" w:rsidRDefault="009037A1" w:rsidP="00DA1F80">
      <w:pPr>
        <w:ind w:left="31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27EFFA7" w14:textId="77777777" w:rsidR="00782D44" w:rsidRPr="004A5350" w:rsidRDefault="00782D44" w:rsidP="00DA1F80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C91CEBF" w14:textId="3F24B172" w:rsidR="00BC4579" w:rsidRPr="004A5350" w:rsidRDefault="00BC4579" w:rsidP="00DA1F80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CA85981" w14:textId="2CB1023F" w:rsidR="003D34D1" w:rsidRPr="004A5350" w:rsidRDefault="00BC4579" w:rsidP="00DA1F8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A5350">
        <w:rPr>
          <w:rFonts w:ascii="Times New Roman" w:hAnsi="Times New Roman" w:cs="Times New Roman"/>
          <w:b/>
          <w:sz w:val="28"/>
          <w:szCs w:val="28"/>
        </w:rPr>
        <w:t xml:space="preserve">                  </w:t>
      </w:r>
    </w:p>
    <w:p w14:paraId="417E9037" w14:textId="03C1B8A0" w:rsidR="003D34D1" w:rsidRPr="004A5350" w:rsidRDefault="003D34D1" w:rsidP="00DA1F80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F6F6C77" w14:textId="68C4120B" w:rsidR="003D34D1" w:rsidRPr="004A5350" w:rsidRDefault="003D34D1" w:rsidP="00DA1F80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0A0ECF1" w14:textId="3903C646" w:rsidR="003D34D1" w:rsidRPr="004A5350" w:rsidRDefault="003D34D1" w:rsidP="00DA1F80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8AEBFFB" w14:textId="6F5A9B25" w:rsidR="003D34D1" w:rsidRPr="004A5350" w:rsidRDefault="003D34D1" w:rsidP="00DA1F80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EA12B93" w14:textId="77777777" w:rsidR="003D34D1" w:rsidRPr="004A5350" w:rsidRDefault="003D34D1" w:rsidP="00DA1F80">
      <w:pPr>
        <w:rPr>
          <w:rFonts w:ascii="Times New Roman" w:eastAsia="Arial" w:hAnsi="Times New Roman" w:cs="Times New Roman"/>
          <w:b/>
          <w:sz w:val="28"/>
          <w:szCs w:val="28"/>
          <w:lang w:val="pt-BR"/>
        </w:rPr>
      </w:pPr>
    </w:p>
    <w:p w14:paraId="0811AC01" w14:textId="77777777" w:rsidR="003D34D1" w:rsidRPr="004A5350" w:rsidRDefault="003D34D1" w:rsidP="00DA1F80">
      <w:pPr>
        <w:rPr>
          <w:rFonts w:ascii="Times New Roman" w:eastAsia="Arial" w:hAnsi="Times New Roman" w:cs="Times New Roman"/>
          <w:b/>
          <w:sz w:val="28"/>
          <w:szCs w:val="28"/>
          <w:lang w:val="pt-BR"/>
        </w:rPr>
      </w:pPr>
    </w:p>
    <w:p w14:paraId="290050BF" w14:textId="77777777" w:rsidR="003D34D1" w:rsidRPr="004A5350" w:rsidRDefault="003D34D1" w:rsidP="00DA1F80">
      <w:pPr>
        <w:rPr>
          <w:rFonts w:ascii="Times New Roman" w:eastAsia="Arial" w:hAnsi="Times New Roman" w:cs="Times New Roman"/>
          <w:b/>
          <w:sz w:val="28"/>
          <w:szCs w:val="28"/>
          <w:lang w:val="pt-BR"/>
        </w:rPr>
      </w:pPr>
    </w:p>
    <w:p w14:paraId="0C267393" w14:textId="77777777" w:rsidR="003D34D1" w:rsidRPr="004A5350" w:rsidRDefault="003D34D1" w:rsidP="00DA1F80">
      <w:pPr>
        <w:rPr>
          <w:rFonts w:ascii="Times New Roman" w:eastAsia="Arial" w:hAnsi="Times New Roman" w:cs="Times New Roman"/>
          <w:b/>
          <w:sz w:val="28"/>
          <w:szCs w:val="28"/>
          <w:lang w:val="pt-BR"/>
        </w:rPr>
      </w:pPr>
    </w:p>
    <w:p w14:paraId="3A2C8D1E" w14:textId="77777777" w:rsidR="003D34D1" w:rsidRPr="004A5350" w:rsidRDefault="003D34D1" w:rsidP="00DA1F80">
      <w:pPr>
        <w:rPr>
          <w:rFonts w:ascii="Times New Roman" w:eastAsia="Arial" w:hAnsi="Times New Roman" w:cs="Times New Roman"/>
          <w:b/>
          <w:sz w:val="28"/>
          <w:szCs w:val="28"/>
          <w:lang w:val="pt-BR"/>
        </w:rPr>
      </w:pPr>
    </w:p>
    <w:p w14:paraId="5A2E9303" w14:textId="77777777" w:rsidR="003D34D1" w:rsidRPr="004A5350" w:rsidRDefault="003D34D1" w:rsidP="00DA1F80">
      <w:pPr>
        <w:rPr>
          <w:rFonts w:ascii="Times New Roman" w:eastAsia="Arial" w:hAnsi="Times New Roman" w:cs="Times New Roman"/>
          <w:b/>
          <w:sz w:val="28"/>
          <w:szCs w:val="28"/>
          <w:lang w:val="pt-BR"/>
        </w:rPr>
      </w:pPr>
    </w:p>
    <w:p w14:paraId="67C01E62" w14:textId="77777777" w:rsidR="003D34D1" w:rsidRPr="004A5350" w:rsidRDefault="003D34D1" w:rsidP="00DA1F80">
      <w:pPr>
        <w:rPr>
          <w:rFonts w:ascii="Times New Roman" w:eastAsia="Arial" w:hAnsi="Times New Roman" w:cs="Times New Roman"/>
          <w:b/>
          <w:sz w:val="28"/>
          <w:szCs w:val="28"/>
          <w:lang w:val="pt-BR"/>
        </w:rPr>
      </w:pPr>
    </w:p>
    <w:p w14:paraId="1C2C26DA" w14:textId="77777777" w:rsidR="00071CB5" w:rsidRPr="004A5350" w:rsidRDefault="00071CB5" w:rsidP="00DA1F80">
      <w:pPr>
        <w:jc w:val="center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A5350">
        <w:rPr>
          <w:rFonts w:ascii="Times New Roman" w:eastAsia="Times New Roman" w:hAnsi="Times New Roman" w:cs="Times New Roman"/>
          <w:vanish/>
          <w:sz w:val="28"/>
          <w:szCs w:val="28"/>
          <w:lang w:val="pt-BR"/>
        </w:rPr>
        <w:t>ID 3 PBT 2223 KNTT STT 113</w:t>
      </w:r>
    </w:p>
    <w:p w14:paraId="64DB4A0B" w14:textId="3670A1AD" w:rsidR="00071CB5" w:rsidRPr="004A5350" w:rsidRDefault="00071CB5" w:rsidP="00DA1F80">
      <w:pPr>
        <w:jc w:val="center"/>
        <w:rPr>
          <w:rFonts w:ascii="Times New Roman" w:eastAsia="Calibri" w:hAnsi="Times New Roman" w:cs="Times New Roman"/>
          <w:sz w:val="28"/>
          <w:szCs w:val="28"/>
        </w:rPr>
      </w:pPr>
    </w:p>
    <w:sectPr w:rsidR="00071CB5" w:rsidRPr="004A5350" w:rsidSect="00D403D5">
      <w:pgSz w:w="11909" w:h="16834" w:code="9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2C7594" w14:textId="77777777" w:rsidR="00331EC4" w:rsidRDefault="00331EC4" w:rsidP="004E53E7">
      <w:r>
        <w:separator/>
      </w:r>
    </w:p>
  </w:endnote>
  <w:endnote w:type="continuationSeparator" w:id="0">
    <w:p w14:paraId="3A94B86F" w14:textId="77777777" w:rsidR="00331EC4" w:rsidRDefault="00331EC4" w:rsidP="004E5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C5544F" w14:textId="77777777" w:rsidR="00331EC4" w:rsidRDefault="00331EC4" w:rsidP="004E53E7">
      <w:r>
        <w:separator/>
      </w:r>
    </w:p>
  </w:footnote>
  <w:footnote w:type="continuationSeparator" w:id="0">
    <w:p w14:paraId="1976470B" w14:textId="77777777" w:rsidR="00331EC4" w:rsidRDefault="00331EC4" w:rsidP="004E53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C3055E"/>
    <w:multiLevelType w:val="hybridMultilevel"/>
    <w:tmpl w:val="4EF22C02"/>
    <w:lvl w:ilvl="0" w:tplc="06B6F7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6FC6F5E"/>
    <w:multiLevelType w:val="hybridMultilevel"/>
    <w:tmpl w:val="448646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895FBA"/>
    <w:multiLevelType w:val="hybridMultilevel"/>
    <w:tmpl w:val="A44EB7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B85182"/>
    <w:multiLevelType w:val="hybridMultilevel"/>
    <w:tmpl w:val="30601A34"/>
    <w:lvl w:ilvl="0" w:tplc="B50C3154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33593E"/>
    <w:multiLevelType w:val="hybridMultilevel"/>
    <w:tmpl w:val="208E65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0E2FEC"/>
    <w:multiLevelType w:val="hybridMultilevel"/>
    <w:tmpl w:val="5058B1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E32B22"/>
    <w:multiLevelType w:val="hybridMultilevel"/>
    <w:tmpl w:val="38F8D732"/>
    <w:lvl w:ilvl="0" w:tplc="F6943A2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220FD8"/>
    <w:multiLevelType w:val="hybridMultilevel"/>
    <w:tmpl w:val="092E916A"/>
    <w:lvl w:ilvl="0" w:tplc="04090015">
      <w:start w:val="1"/>
      <w:numFmt w:val="upperLetter"/>
      <w:lvlText w:val="%1."/>
      <w:lvlJc w:val="left"/>
      <w:pPr>
        <w:ind w:left="6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6" w:hanging="360"/>
      </w:pPr>
    </w:lvl>
    <w:lvl w:ilvl="2" w:tplc="0409001B" w:tentative="1">
      <w:start w:val="1"/>
      <w:numFmt w:val="lowerRoman"/>
      <w:lvlText w:val="%3."/>
      <w:lvlJc w:val="right"/>
      <w:pPr>
        <w:ind w:left="2136" w:hanging="180"/>
      </w:pPr>
    </w:lvl>
    <w:lvl w:ilvl="3" w:tplc="0409000F" w:tentative="1">
      <w:start w:val="1"/>
      <w:numFmt w:val="decimal"/>
      <w:lvlText w:val="%4."/>
      <w:lvlJc w:val="left"/>
      <w:pPr>
        <w:ind w:left="2856" w:hanging="360"/>
      </w:pPr>
    </w:lvl>
    <w:lvl w:ilvl="4" w:tplc="04090019" w:tentative="1">
      <w:start w:val="1"/>
      <w:numFmt w:val="lowerLetter"/>
      <w:lvlText w:val="%5."/>
      <w:lvlJc w:val="left"/>
      <w:pPr>
        <w:ind w:left="3576" w:hanging="360"/>
      </w:pPr>
    </w:lvl>
    <w:lvl w:ilvl="5" w:tplc="0409001B" w:tentative="1">
      <w:start w:val="1"/>
      <w:numFmt w:val="lowerRoman"/>
      <w:lvlText w:val="%6."/>
      <w:lvlJc w:val="right"/>
      <w:pPr>
        <w:ind w:left="4296" w:hanging="180"/>
      </w:pPr>
    </w:lvl>
    <w:lvl w:ilvl="6" w:tplc="0409000F" w:tentative="1">
      <w:start w:val="1"/>
      <w:numFmt w:val="decimal"/>
      <w:lvlText w:val="%7."/>
      <w:lvlJc w:val="left"/>
      <w:pPr>
        <w:ind w:left="5016" w:hanging="360"/>
      </w:pPr>
    </w:lvl>
    <w:lvl w:ilvl="7" w:tplc="04090019" w:tentative="1">
      <w:start w:val="1"/>
      <w:numFmt w:val="lowerLetter"/>
      <w:lvlText w:val="%8."/>
      <w:lvlJc w:val="left"/>
      <w:pPr>
        <w:ind w:left="5736" w:hanging="360"/>
      </w:pPr>
    </w:lvl>
    <w:lvl w:ilvl="8" w:tplc="04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8">
    <w:nsid w:val="28E524A6"/>
    <w:multiLevelType w:val="hybridMultilevel"/>
    <w:tmpl w:val="925A16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AD4F64"/>
    <w:multiLevelType w:val="hybridMultilevel"/>
    <w:tmpl w:val="71F678BC"/>
    <w:lvl w:ilvl="0" w:tplc="91A6378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3960EB"/>
    <w:multiLevelType w:val="hybridMultilevel"/>
    <w:tmpl w:val="43E64754"/>
    <w:lvl w:ilvl="0" w:tplc="2F5E959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AE580C"/>
    <w:multiLevelType w:val="hybridMultilevel"/>
    <w:tmpl w:val="0C624FFC"/>
    <w:lvl w:ilvl="0" w:tplc="5C9AED1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E00687"/>
    <w:multiLevelType w:val="hybridMultilevel"/>
    <w:tmpl w:val="0A5A8CDE"/>
    <w:lvl w:ilvl="0" w:tplc="CC14D8A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43B5E63"/>
    <w:multiLevelType w:val="hybridMultilevel"/>
    <w:tmpl w:val="1FC29BD2"/>
    <w:lvl w:ilvl="0" w:tplc="445AAF28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6D75987"/>
    <w:multiLevelType w:val="hybridMultilevel"/>
    <w:tmpl w:val="AAE8FB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531318"/>
    <w:multiLevelType w:val="hybridMultilevel"/>
    <w:tmpl w:val="FCDE9638"/>
    <w:lvl w:ilvl="0" w:tplc="1EE6BB18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D2143B"/>
    <w:multiLevelType w:val="hybridMultilevel"/>
    <w:tmpl w:val="3D2045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3A44401"/>
    <w:multiLevelType w:val="hybridMultilevel"/>
    <w:tmpl w:val="F8FA18EE"/>
    <w:lvl w:ilvl="0" w:tplc="A8D0DC52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>
    <w:nsid w:val="6AF20ED4"/>
    <w:multiLevelType w:val="hybridMultilevel"/>
    <w:tmpl w:val="1180C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8E1E28"/>
    <w:multiLevelType w:val="hybridMultilevel"/>
    <w:tmpl w:val="4BF42B26"/>
    <w:lvl w:ilvl="0" w:tplc="25DCEEF2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FE505D"/>
    <w:multiLevelType w:val="hybridMultilevel"/>
    <w:tmpl w:val="25C8D2A4"/>
    <w:lvl w:ilvl="0" w:tplc="5A70D6D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9ED5AE9"/>
    <w:multiLevelType w:val="hybridMultilevel"/>
    <w:tmpl w:val="FB6A9C1C"/>
    <w:lvl w:ilvl="0" w:tplc="80E8A23A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4"/>
  </w:num>
  <w:num w:numId="3">
    <w:abstractNumId w:val="2"/>
  </w:num>
  <w:num w:numId="4">
    <w:abstractNumId w:val="9"/>
  </w:num>
  <w:num w:numId="5">
    <w:abstractNumId w:val="6"/>
  </w:num>
  <w:num w:numId="6">
    <w:abstractNumId w:val="21"/>
  </w:num>
  <w:num w:numId="7">
    <w:abstractNumId w:val="5"/>
  </w:num>
  <w:num w:numId="8">
    <w:abstractNumId w:val="16"/>
  </w:num>
  <w:num w:numId="9">
    <w:abstractNumId w:val="8"/>
  </w:num>
  <w:num w:numId="10">
    <w:abstractNumId w:val="13"/>
  </w:num>
  <w:num w:numId="11">
    <w:abstractNumId w:val="11"/>
  </w:num>
  <w:num w:numId="12">
    <w:abstractNumId w:val="12"/>
  </w:num>
  <w:num w:numId="13">
    <w:abstractNumId w:val="10"/>
  </w:num>
  <w:num w:numId="14">
    <w:abstractNumId w:val="17"/>
  </w:num>
  <w:num w:numId="15">
    <w:abstractNumId w:val="1"/>
  </w:num>
  <w:num w:numId="16">
    <w:abstractNumId w:val="7"/>
  </w:num>
  <w:num w:numId="17">
    <w:abstractNumId w:val="15"/>
  </w:num>
  <w:num w:numId="18">
    <w:abstractNumId w:val="14"/>
  </w:num>
  <w:num w:numId="19">
    <w:abstractNumId w:val="3"/>
  </w:num>
  <w:num w:numId="20">
    <w:abstractNumId w:val="20"/>
  </w:num>
  <w:num w:numId="21">
    <w:abstractNumId w:val="19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704B"/>
    <w:rsid w:val="00010CB2"/>
    <w:rsid w:val="00017B4F"/>
    <w:rsid w:val="00035549"/>
    <w:rsid w:val="00045B88"/>
    <w:rsid w:val="00050F8C"/>
    <w:rsid w:val="00070396"/>
    <w:rsid w:val="00071CB5"/>
    <w:rsid w:val="00087AC7"/>
    <w:rsid w:val="00093E93"/>
    <w:rsid w:val="000D102D"/>
    <w:rsid w:val="000D3A70"/>
    <w:rsid w:val="000E4FBF"/>
    <w:rsid w:val="00106DF8"/>
    <w:rsid w:val="00120514"/>
    <w:rsid w:val="00142E28"/>
    <w:rsid w:val="00144FDA"/>
    <w:rsid w:val="00145B58"/>
    <w:rsid w:val="0014704B"/>
    <w:rsid w:val="001529F8"/>
    <w:rsid w:val="00164141"/>
    <w:rsid w:val="001930BE"/>
    <w:rsid w:val="00194AF9"/>
    <w:rsid w:val="001C01C2"/>
    <w:rsid w:val="001C5918"/>
    <w:rsid w:val="001D0550"/>
    <w:rsid w:val="001F060D"/>
    <w:rsid w:val="00211D57"/>
    <w:rsid w:val="002326F4"/>
    <w:rsid w:val="00233CAC"/>
    <w:rsid w:val="002432FE"/>
    <w:rsid w:val="002A48D6"/>
    <w:rsid w:val="002C5465"/>
    <w:rsid w:val="00307376"/>
    <w:rsid w:val="00311D40"/>
    <w:rsid w:val="003215F9"/>
    <w:rsid w:val="0032598D"/>
    <w:rsid w:val="00331EC4"/>
    <w:rsid w:val="00334C6F"/>
    <w:rsid w:val="003453F3"/>
    <w:rsid w:val="00376068"/>
    <w:rsid w:val="003A0B52"/>
    <w:rsid w:val="003D07DE"/>
    <w:rsid w:val="003D34D1"/>
    <w:rsid w:val="003D7E84"/>
    <w:rsid w:val="003E497C"/>
    <w:rsid w:val="003E6CB6"/>
    <w:rsid w:val="003F3428"/>
    <w:rsid w:val="004031AF"/>
    <w:rsid w:val="0043306C"/>
    <w:rsid w:val="00437FFE"/>
    <w:rsid w:val="00441DBB"/>
    <w:rsid w:val="0044493B"/>
    <w:rsid w:val="0044652E"/>
    <w:rsid w:val="0046466D"/>
    <w:rsid w:val="004804C0"/>
    <w:rsid w:val="00487182"/>
    <w:rsid w:val="004A5350"/>
    <w:rsid w:val="004E53E7"/>
    <w:rsid w:val="00506B0C"/>
    <w:rsid w:val="00506B21"/>
    <w:rsid w:val="0050716B"/>
    <w:rsid w:val="005157B1"/>
    <w:rsid w:val="00517AA6"/>
    <w:rsid w:val="00517F7A"/>
    <w:rsid w:val="0055381F"/>
    <w:rsid w:val="00555067"/>
    <w:rsid w:val="00561C5D"/>
    <w:rsid w:val="00567623"/>
    <w:rsid w:val="005715C2"/>
    <w:rsid w:val="00581A1D"/>
    <w:rsid w:val="005B664D"/>
    <w:rsid w:val="005D3491"/>
    <w:rsid w:val="005E3F70"/>
    <w:rsid w:val="005E468A"/>
    <w:rsid w:val="005E73EE"/>
    <w:rsid w:val="005F038B"/>
    <w:rsid w:val="005F49DF"/>
    <w:rsid w:val="00606DF0"/>
    <w:rsid w:val="00633616"/>
    <w:rsid w:val="00634AB5"/>
    <w:rsid w:val="0065715C"/>
    <w:rsid w:val="00681DC2"/>
    <w:rsid w:val="006D3A95"/>
    <w:rsid w:val="006D55CC"/>
    <w:rsid w:val="006E48A5"/>
    <w:rsid w:val="006E5D08"/>
    <w:rsid w:val="00702622"/>
    <w:rsid w:val="00704E7A"/>
    <w:rsid w:val="00714396"/>
    <w:rsid w:val="00744680"/>
    <w:rsid w:val="0074692F"/>
    <w:rsid w:val="007475F5"/>
    <w:rsid w:val="0077151A"/>
    <w:rsid w:val="007740E6"/>
    <w:rsid w:val="00782D44"/>
    <w:rsid w:val="007A75CD"/>
    <w:rsid w:val="007C1850"/>
    <w:rsid w:val="007E376B"/>
    <w:rsid w:val="007E564A"/>
    <w:rsid w:val="007F43E5"/>
    <w:rsid w:val="00802C37"/>
    <w:rsid w:val="0085070C"/>
    <w:rsid w:val="0086202E"/>
    <w:rsid w:val="008722BA"/>
    <w:rsid w:val="0089077C"/>
    <w:rsid w:val="00892EB1"/>
    <w:rsid w:val="008B07CE"/>
    <w:rsid w:val="008B1AE1"/>
    <w:rsid w:val="008B74A2"/>
    <w:rsid w:val="008C5033"/>
    <w:rsid w:val="008F7E1C"/>
    <w:rsid w:val="009037A1"/>
    <w:rsid w:val="009105E6"/>
    <w:rsid w:val="0094211F"/>
    <w:rsid w:val="00947516"/>
    <w:rsid w:val="009A59B9"/>
    <w:rsid w:val="009A691C"/>
    <w:rsid w:val="009B591D"/>
    <w:rsid w:val="009C6B37"/>
    <w:rsid w:val="009F285A"/>
    <w:rsid w:val="00A01954"/>
    <w:rsid w:val="00A139E7"/>
    <w:rsid w:val="00A302B8"/>
    <w:rsid w:val="00A6126F"/>
    <w:rsid w:val="00A6337F"/>
    <w:rsid w:val="00A904FC"/>
    <w:rsid w:val="00AB630C"/>
    <w:rsid w:val="00AC5AED"/>
    <w:rsid w:val="00B02C26"/>
    <w:rsid w:val="00B21251"/>
    <w:rsid w:val="00B30DBE"/>
    <w:rsid w:val="00B369F4"/>
    <w:rsid w:val="00B65E0D"/>
    <w:rsid w:val="00B81C67"/>
    <w:rsid w:val="00B94F65"/>
    <w:rsid w:val="00BA17AA"/>
    <w:rsid w:val="00BB2BFF"/>
    <w:rsid w:val="00BB540B"/>
    <w:rsid w:val="00BC4579"/>
    <w:rsid w:val="00BC4F59"/>
    <w:rsid w:val="00BD2D10"/>
    <w:rsid w:val="00BE4B4C"/>
    <w:rsid w:val="00BF76A3"/>
    <w:rsid w:val="00CC1A38"/>
    <w:rsid w:val="00CF1711"/>
    <w:rsid w:val="00D012D4"/>
    <w:rsid w:val="00D05CF9"/>
    <w:rsid w:val="00D06C9B"/>
    <w:rsid w:val="00D13A9F"/>
    <w:rsid w:val="00D3722C"/>
    <w:rsid w:val="00D403D5"/>
    <w:rsid w:val="00D521C5"/>
    <w:rsid w:val="00D833A5"/>
    <w:rsid w:val="00D90999"/>
    <w:rsid w:val="00DA1F80"/>
    <w:rsid w:val="00DA5D88"/>
    <w:rsid w:val="00DB6CD4"/>
    <w:rsid w:val="00DD55EF"/>
    <w:rsid w:val="00DE0836"/>
    <w:rsid w:val="00E10AD7"/>
    <w:rsid w:val="00E126BC"/>
    <w:rsid w:val="00E14B3D"/>
    <w:rsid w:val="00E25AA3"/>
    <w:rsid w:val="00E26A6E"/>
    <w:rsid w:val="00E455DF"/>
    <w:rsid w:val="00E50FC9"/>
    <w:rsid w:val="00E7157E"/>
    <w:rsid w:val="00E730D7"/>
    <w:rsid w:val="00EA44F2"/>
    <w:rsid w:val="00EC05EF"/>
    <w:rsid w:val="00EC3C23"/>
    <w:rsid w:val="00ED4A78"/>
    <w:rsid w:val="00EE1346"/>
    <w:rsid w:val="00EF209E"/>
    <w:rsid w:val="00F039D5"/>
    <w:rsid w:val="00F15822"/>
    <w:rsid w:val="00F30E0F"/>
    <w:rsid w:val="00F34FF5"/>
    <w:rsid w:val="00F434A9"/>
    <w:rsid w:val="00F52392"/>
    <w:rsid w:val="00F97DE6"/>
    <w:rsid w:val="00FB3697"/>
    <w:rsid w:val="00FC14BA"/>
    <w:rsid w:val="00FC29A5"/>
    <w:rsid w:val="00FC68CD"/>
    <w:rsid w:val="00FD1656"/>
    <w:rsid w:val="00FF5017"/>
    <w:rsid w:val="00FF5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F045C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704B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4704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4704B"/>
    <w:rPr>
      <w:rFonts w:asciiTheme="minorHAnsi" w:hAnsiTheme="minorHAns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70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04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4C0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5715C2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Strong">
    <w:name w:val="Strong"/>
    <w:basedOn w:val="DefaultParagraphFont"/>
    <w:uiPriority w:val="22"/>
    <w:qFormat/>
    <w:rsid w:val="005715C2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9037A1"/>
    <w:pPr>
      <w:widowControl w:val="0"/>
      <w:ind w:left="100"/>
    </w:pPr>
    <w:rPr>
      <w:rFonts w:ascii="Times New Roman" w:eastAsia="Times New Roman" w:hAnsi="Times New Roman" w:cs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9037A1"/>
    <w:rPr>
      <w:rFonts w:eastAsia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A53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A535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A5350"/>
    <w:rPr>
      <w:rFonts w:asciiTheme="minorHAnsi" w:hAnsi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A53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A5350"/>
    <w:rPr>
      <w:rFonts w:asciiTheme="minorHAnsi" w:hAnsiTheme="minorHAnsi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E53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53E7"/>
    <w:rPr>
      <w:rFonts w:asciiTheme="minorHAnsi" w:hAnsiTheme="minorHAns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E53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53E7"/>
    <w:rPr>
      <w:rFonts w:asciiTheme="minorHAnsi" w:hAnsiTheme="minorHAnsi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704B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4704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4704B"/>
    <w:rPr>
      <w:rFonts w:asciiTheme="minorHAnsi" w:hAnsiTheme="minorHAns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70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04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4C0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5715C2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Strong">
    <w:name w:val="Strong"/>
    <w:basedOn w:val="DefaultParagraphFont"/>
    <w:uiPriority w:val="22"/>
    <w:qFormat/>
    <w:rsid w:val="005715C2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9037A1"/>
    <w:pPr>
      <w:widowControl w:val="0"/>
      <w:ind w:left="100"/>
    </w:pPr>
    <w:rPr>
      <w:rFonts w:ascii="Times New Roman" w:eastAsia="Times New Roman" w:hAnsi="Times New Roman" w:cs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9037A1"/>
    <w:rPr>
      <w:rFonts w:eastAsia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A53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A535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A5350"/>
    <w:rPr>
      <w:rFonts w:asciiTheme="minorHAnsi" w:hAnsi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A53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A5350"/>
    <w:rPr>
      <w:rFonts w:asciiTheme="minorHAnsi" w:hAnsiTheme="minorHAnsi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E53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53E7"/>
    <w:rPr>
      <w:rFonts w:asciiTheme="minorHAnsi" w:hAnsiTheme="minorHAns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E53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53E7"/>
    <w:rPr>
      <w:rFonts w:asciiTheme="minorHAnsi" w:hAnsiTheme="minorHAns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628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1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e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08.bin"/><Relationship Id="rId211" Type="http://schemas.openxmlformats.org/officeDocument/2006/relationships/image" Target="media/image98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197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image" Target="media/image51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91.bin"/><Relationship Id="rId187" Type="http://schemas.openxmlformats.org/officeDocument/2006/relationships/image" Target="media/image86.wmf"/><Relationship Id="rId217" Type="http://schemas.openxmlformats.org/officeDocument/2006/relationships/image" Target="media/image10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5.wmf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2.wmf"/><Relationship Id="rId157" Type="http://schemas.openxmlformats.org/officeDocument/2006/relationships/image" Target="media/image72.e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224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e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2.wmf"/><Relationship Id="rId225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8F51D7-8155-4945-8778-1C664076BA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3</TotalTime>
  <Pages>8</Pages>
  <Words>1429</Words>
  <Characters>8147</Characters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9-17T03:30:00Z</dcterms:created>
  <dcterms:modified xsi:type="dcterms:W3CDTF">2022-11-01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